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36C6" w:rsidRPr="00843D50" w:rsidRDefault="00FE058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  <w:r w:rsidRPr="00843D50">
        <w:rPr>
          <w:rFonts w:ascii="Times New Roman" w:hAnsi="Times New Roman" w:cs="Times New Roman"/>
          <w:sz w:val="20"/>
          <w:szCs w:val="20"/>
        </w:rPr>
        <w:t>Geometry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="003836C6" w:rsidRPr="00843D50">
        <w:rPr>
          <w:rFonts w:ascii="Times New Roman" w:hAnsi="Times New Roman" w:cs="Times New Roman"/>
          <w:sz w:val="20"/>
          <w:szCs w:val="20"/>
        </w:rPr>
        <w:t>Name: _____________________________________</w:t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8448FA" w:rsidRPr="00843D50" w:rsidRDefault="00FE058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Unit 2 Exam Review</w:t>
      </w:r>
      <w:r w:rsidR="00F03BF9">
        <w:rPr>
          <w:rFonts w:ascii="Times New Roman" w:hAnsi="Times New Roman" w:cs="Times New Roman"/>
          <w:sz w:val="20"/>
          <w:szCs w:val="20"/>
        </w:rPr>
        <w:t xml:space="preserve"> (2015 – 2016)</w:t>
      </w:r>
    </w:p>
    <w:p w:rsidR="003836C6" w:rsidRPr="00843D50" w:rsidRDefault="003836C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A3761" w:rsidRPr="00843D50" w:rsidRDefault="004A376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A3761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60640" behindDoc="0" locked="0" layoutInCell="1" allowOverlap="1" wp14:anchorId="3A64D24B" wp14:editId="48E44ECD">
            <wp:simplePos x="0" y="0"/>
            <wp:positionH relativeFrom="column">
              <wp:posOffset>2428875</wp:posOffset>
            </wp:positionH>
            <wp:positionV relativeFrom="paragraph">
              <wp:posOffset>66040</wp:posOffset>
            </wp:positionV>
            <wp:extent cx="2466975" cy="809625"/>
            <wp:effectExtent l="0" t="0" r="9525" b="9525"/>
            <wp:wrapNone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BF9">
        <w:rPr>
          <w:rFonts w:ascii="Times New Roman" w:hAnsi="Times New Roman" w:cs="Times New Roman"/>
          <w:sz w:val="20"/>
          <w:szCs w:val="20"/>
        </w:rPr>
        <w:t>1</w:t>
      </w:r>
      <w:r w:rsidRPr="00843D50">
        <w:rPr>
          <w:rFonts w:ascii="Times New Roman" w:hAnsi="Times New Roman" w:cs="Times New Roman"/>
          <w:sz w:val="20"/>
          <w:szCs w:val="20"/>
        </w:rPr>
        <w:t xml:space="preserve">. Triangles 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ABC </w:t>
      </w:r>
      <w:r w:rsidRPr="00843D50">
        <w:rPr>
          <w:rFonts w:ascii="Times New Roman" w:hAnsi="Times New Roman" w:cs="Times New Roman"/>
          <w:sz w:val="20"/>
          <w:szCs w:val="20"/>
        </w:rPr>
        <w:t xml:space="preserve">and </w:t>
      </w:r>
      <w:r w:rsidRPr="00843D50">
        <w:rPr>
          <w:rFonts w:ascii="Times New Roman" w:hAnsi="Times New Roman" w:cs="Times New Roman"/>
          <w:i/>
          <w:sz w:val="20"/>
          <w:szCs w:val="20"/>
        </w:rPr>
        <w:t>PQR</w:t>
      </w:r>
      <w:r w:rsidRPr="00843D50">
        <w:rPr>
          <w:rFonts w:ascii="Times New Roman" w:hAnsi="Times New Roman" w:cs="Times New Roman"/>
          <w:sz w:val="20"/>
          <w:szCs w:val="20"/>
        </w:rPr>
        <w:t xml:space="preserve"> are congruent. </w:t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statement about the triangles is true?</w:t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i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A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R</w:t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b)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C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Pr="00843D50">
        <w:rPr>
          <w:rFonts w:ascii="Times New Roman" w:hAnsi="Times New Roman" w:cs="Times New Roman"/>
          <w:position w:val="-10"/>
          <w:sz w:val="20"/>
          <w:szCs w:val="20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9" o:title=""/>
          </v:shape>
          <o:OLEObject Type="Embed" ProgID="Equation.DSMT4" ShapeID="_x0000_i1025" DrawAspect="Content" ObjectID="_1509701989" r:id="rId10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36F79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</w:t>
      </w:r>
      <w:r w:rsidRPr="00843D50">
        <w:rPr>
          <w:rFonts w:ascii="Times New Roman" w:hAnsi="Times New Roman" w:cs="Times New Roman"/>
          <w:position w:val="-10"/>
          <w:sz w:val="20"/>
          <w:szCs w:val="20"/>
        </w:rPr>
        <w:object w:dxaOrig="820" w:dyaOrig="340">
          <v:shape id="_x0000_i1026" type="#_x0000_t75" style="width:41.25pt;height:17.25pt" o:ole="">
            <v:imagedata r:id="rId11" o:title=""/>
          </v:shape>
          <o:OLEObject Type="Embed" ProgID="Equation.DSMT4" ShapeID="_x0000_i1026" DrawAspect="Content" ObjectID="_1509701990" r:id="rId12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B36F79" w:rsidRPr="00843D50" w:rsidRDefault="00B36F7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36F79" w:rsidRPr="00843D50" w:rsidRDefault="00B36F7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F03BF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</w:t>
      </w:r>
      <w:r w:rsidR="00B8305D" w:rsidRPr="00843D50">
        <w:rPr>
          <w:rFonts w:ascii="Times New Roman" w:hAnsi="Times New Roman" w:cs="Times New Roman"/>
          <w:sz w:val="20"/>
          <w:szCs w:val="20"/>
        </w:rPr>
        <w:t>. Which figure contains two congruent triangles?</w:t>
      </w:r>
    </w:p>
    <w:p w:rsidR="00B8305D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79AFFA37" wp14:editId="6F1F17D3">
            <wp:simplePos x="0" y="0"/>
            <wp:positionH relativeFrom="column">
              <wp:posOffset>3800475</wp:posOffset>
            </wp:positionH>
            <wp:positionV relativeFrom="paragraph">
              <wp:posOffset>94615</wp:posOffset>
            </wp:positionV>
            <wp:extent cx="1762125" cy="70485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3" t="48461" r="79333" b="38141"/>
                    <a:stretch/>
                  </pic:blipFill>
                  <pic:spPr bwMode="auto">
                    <a:xfrm>
                      <a:off x="0" y="0"/>
                      <a:ext cx="1762125" cy="704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61664" behindDoc="0" locked="0" layoutInCell="1" allowOverlap="1" wp14:anchorId="16E1DFA2" wp14:editId="724D0591">
            <wp:simplePos x="0" y="0"/>
            <wp:positionH relativeFrom="column">
              <wp:posOffset>133350</wp:posOffset>
            </wp:positionH>
            <wp:positionV relativeFrom="paragraph">
              <wp:posOffset>85090</wp:posOffset>
            </wp:positionV>
            <wp:extent cx="1428750" cy="868680"/>
            <wp:effectExtent l="0" t="0" r="0" b="7620"/>
            <wp:wrapNone/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b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AC406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AC4069" w:rsidP="00AC406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4384" behindDoc="0" locked="0" layoutInCell="1" allowOverlap="1" wp14:anchorId="0FDB82F7" wp14:editId="733BF7CC">
            <wp:simplePos x="0" y="0"/>
            <wp:positionH relativeFrom="column">
              <wp:posOffset>189865</wp:posOffset>
            </wp:positionH>
            <wp:positionV relativeFrom="paragraph">
              <wp:posOffset>15240</wp:posOffset>
            </wp:positionV>
            <wp:extent cx="1457325" cy="1167765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0" t="61860" r="78045" b="9634"/>
                    <a:stretch/>
                  </pic:blipFill>
                  <pic:spPr bwMode="auto">
                    <a:xfrm>
                      <a:off x="0" y="0"/>
                      <a:ext cx="1457325" cy="1167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 wp14:anchorId="5E9E448B" wp14:editId="78B876DD">
            <wp:simplePos x="0" y="0"/>
            <wp:positionH relativeFrom="column">
              <wp:posOffset>3886200</wp:posOffset>
            </wp:positionH>
            <wp:positionV relativeFrom="paragraph">
              <wp:posOffset>15240</wp:posOffset>
            </wp:positionV>
            <wp:extent cx="695325" cy="1242695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3" t="11402" r="90602" b="64082"/>
                    <a:stretch/>
                  </pic:blipFill>
                  <pic:spPr bwMode="auto">
                    <a:xfrm>
                      <a:off x="0" y="0"/>
                      <a:ext cx="695325" cy="1242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305D" w:rsidRPr="00843D50">
        <w:rPr>
          <w:rFonts w:ascii="Times New Roman" w:hAnsi="Times New Roman" w:cs="Times New Roman"/>
          <w:sz w:val="20"/>
          <w:szCs w:val="20"/>
        </w:rPr>
        <w:t>c)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="00B8305D" w:rsidRPr="00843D50">
        <w:rPr>
          <w:rFonts w:ascii="Times New Roman" w:hAnsi="Times New Roman" w:cs="Times New Roman"/>
          <w:sz w:val="20"/>
          <w:szCs w:val="20"/>
        </w:rPr>
        <w:t>d</w:t>
      </w:r>
      <w:proofErr w:type="gramEnd"/>
      <w:r w:rsidR="00B8305D" w:rsidRPr="00843D50">
        <w:rPr>
          <w:rFonts w:ascii="Times New Roman" w:hAnsi="Times New Roman" w:cs="Times New Roman"/>
          <w:sz w:val="20"/>
          <w:szCs w:val="20"/>
        </w:rPr>
        <w:t>)</w:t>
      </w:r>
    </w:p>
    <w:p w:rsidR="00B8305D" w:rsidRPr="00843D50" w:rsidRDefault="00B8305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F03BF9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</w:t>
      </w:r>
      <w:r w:rsidR="00B8305D" w:rsidRPr="00843D50">
        <w:rPr>
          <w:rFonts w:ascii="Times New Roman" w:hAnsi="Times New Roman" w:cs="Times New Roman"/>
          <w:sz w:val="20"/>
          <w:szCs w:val="20"/>
        </w:rPr>
        <w:t xml:space="preserve">. Triangle </w:t>
      </w:r>
      <w:r w:rsidR="00B8305D" w:rsidRPr="00843D50">
        <w:rPr>
          <w:rFonts w:ascii="Times New Roman" w:hAnsi="Times New Roman" w:cs="Times New Roman"/>
          <w:i/>
          <w:sz w:val="20"/>
          <w:szCs w:val="20"/>
        </w:rPr>
        <w:t>ABC</w:t>
      </w:r>
      <w:r w:rsidR="00B8305D" w:rsidRPr="00843D50">
        <w:rPr>
          <w:rFonts w:ascii="Times New Roman" w:hAnsi="Times New Roman" w:cs="Times New Roman"/>
          <w:sz w:val="20"/>
          <w:szCs w:val="20"/>
        </w:rPr>
        <w:t xml:space="preserve"> is congruent to triangle </w:t>
      </w:r>
      <w:r w:rsidR="00B8305D" w:rsidRPr="00843D50">
        <w:rPr>
          <w:rFonts w:ascii="Times New Roman" w:hAnsi="Times New Roman" w:cs="Times New Roman"/>
          <w:i/>
          <w:sz w:val="20"/>
          <w:szCs w:val="20"/>
        </w:rPr>
        <w:t>XYZ</w:t>
      </w:r>
      <w:r w:rsidR="00B8305D" w:rsidRPr="00843D50">
        <w:rPr>
          <w:rFonts w:ascii="Times New Roman" w:hAnsi="Times New Roman" w:cs="Times New Roman"/>
          <w:sz w:val="20"/>
          <w:szCs w:val="20"/>
        </w:rPr>
        <w:t>, as shown below.</w:t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57B4EB7A" wp14:editId="52BA9670">
            <wp:simplePos x="0" y="0"/>
            <wp:positionH relativeFrom="column">
              <wp:posOffset>3248025</wp:posOffset>
            </wp:positionH>
            <wp:positionV relativeFrom="paragraph">
              <wp:posOffset>34925</wp:posOffset>
            </wp:positionV>
            <wp:extent cx="2314575" cy="93345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108" r="78039" b="39140"/>
                    <a:stretch/>
                  </pic:blipFill>
                  <pic:spPr bwMode="auto">
                    <a:xfrm>
                      <a:off x="0" y="0"/>
                      <a:ext cx="2314575" cy="933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of the following statements must be true?</w:t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45°</w:t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b)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Z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45°</w:t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c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460" w:dyaOrig="279">
          <v:shape id="_x0000_i1027" type="#_x0000_t75" style="width:23.25pt;height:14.25pt" o:ole="">
            <v:imagedata r:id="rId16" o:title=""/>
          </v:shape>
          <o:OLEObject Type="Embed" ProgID="Equation.DSMT4" ShapeID="_x0000_i1027" DrawAspect="Content" ObjectID="_1509701991" r:id="rId17"/>
        </w:object>
      </w:r>
      <w:r w:rsidRPr="00843D50">
        <w:rPr>
          <w:rFonts w:ascii="Times New Roman" w:hAnsi="Times New Roman" w:cs="Times New Roman"/>
          <w:sz w:val="20"/>
          <w:szCs w:val="20"/>
        </w:rPr>
        <w:t>3 cm</w:t>
      </w:r>
    </w:p>
    <w:p w:rsidR="00B8305D" w:rsidRPr="00843D50" w:rsidRDefault="00B8305D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d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="0002439B" w:rsidRPr="00843D50">
        <w:rPr>
          <w:rFonts w:ascii="Times New Roman" w:hAnsi="Times New Roman" w:cs="Times New Roman"/>
          <w:position w:val="-4"/>
          <w:sz w:val="20"/>
          <w:szCs w:val="20"/>
        </w:rPr>
        <w:object w:dxaOrig="520" w:dyaOrig="279">
          <v:shape id="_x0000_i1028" type="#_x0000_t75" style="width:26.25pt;height:14.25pt" o:ole="">
            <v:imagedata r:id="rId18" o:title=""/>
          </v:shape>
          <o:OLEObject Type="Embed" ProgID="Equation.DSMT4" ShapeID="_x0000_i1028" DrawAspect="Content" ObjectID="_1509701992" r:id="rId19"/>
        </w:object>
      </w:r>
      <w:r w:rsidR="0002439B" w:rsidRPr="00843D50">
        <w:rPr>
          <w:rFonts w:ascii="Times New Roman" w:hAnsi="Times New Roman" w:cs="Times New Roman"/>
          <w:sz w:val="20"/>
          <w:szCs w:val="20"/>
        </w:rPr>
        <w:t>3 cm</w:t>
      </w:r>
      <w:r w:rsidRPr="00843D50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439B" w:rsidRPr="00843D50" w:rsidRDefault="00F03BF9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</w:t>
      </w:r>
      <w:r w:rsidR="0002439B" w:rsidRPr="00843D50">
        <w:rPr>
          <w:rFonts w:ascii="Times New Roman" w:hAnsi="Times New Roman" w:cs="Times New Roman"/>
          <w:sz w:val="20"/>
          <w:szCs w:val="20"/>
        </w:rPr>
        <w:t>. If ∆</w:t>
      </w:r>
      <w:r w:rsidR="0002439B" w:rsidRPr="00843D50">
        <w:rPr>
          <w:rFonts w:ascii="Times New Roman" w:hAnsi="Times New Roman" w:cs="Times New Roman"/>
          <w:i/>
          <w:sz w:val="20"/>
          <w:szCs w:val="20"/>
        </w:rPr>
        <w:t>EFG</w:t>
      </w:r>
      <w:r w:rsidR="0002439B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02439B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02439B"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="0002439B" w:rsidRPr="00843D50">
        <w:rPr>
          <w:rFonts w:ascii="Times New Roman" w:hAnsi="Times New Roman" w:cs="Times New Roman"/>
          <w:i/>
          <w:sz w:val="20"/>
          <w:szCs w:val="20"/>
        </w:rPr>
        <w:t>HIJ</w:t>
      </w:r>
      <w:r w:rsidR="0002439B" w:rsidRPr="00843D50">
        <w:rPr>
          <w:rFonts w:ascii="Times New Roman" w:hAnsi="Times New Roman" w:cs="Times New Roman"/>
          <w:sz w:val="20"/>
          <w:szCs w:val="20"/>
        </w:rPr>
        <w:t>, which of the following statements must be true?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439B" w:rsidRPr="00843D50" w:rsidRDefault="0002439B" w:rsidP="00AC406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∆</w:t>
      </w:r>
      <w:r w:rsidRPr="00843D50">
        <w:rPr>
          <w:rFonts w:ascii="Times New Roman" w:hAnsi="Times New Roman" w:cs="Times New Roman"/>
          <w:i/>
          <w:sz w:val="20"/>
          <w:szCs w:val="20"/>
        </w:rPr>
        <w:t>EFG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JIH</w:t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b) ∆</w:t>
      </w:r>
      <w:r w:rsidRPr="00843D50">
        <w:rPr>
          <w:rFonts w:ascii="Times New Roman" w:hAnsi="Times New Roman" w:cs="Times New Roman"/>
          <w:i/>
          <w:sz w:val="20"/>
          <w:szCs w:val="20"/>
        </w:rPr>
        <w:t>EFG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IJH</w:t>
      </w:r>
    </w:p>
    <w:p w:rsidR="0002439B" w:rsidRPr="00843D50" w:rsidRDefault="0002439B" w:rsidP="00AC406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∆</w:t>
      </w:r>
      <w:r w:rsidRPr="00843D50">
        <w:rPr>
          <w:rFonts w:ascii="Times New Roman" w:hAnsi="Times New Roman" w:cs="Times New Roman"/>
          <w:i/>
          <w:sz w:val="20"/>
          <w:szCs w:val="20"/>
        </w:rPr>
        <w:t>FEG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IHJ</w:t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d) ∆</w:t>
      </w:r>
      <w:r w:rsidRPr="00843D50">
        <w:rPr>
          <w:rFonts w:ascii="Times New Roman" w:hAnsi="Times New Roman" w:cs="Times New Roman"/>
          <w:i/>
          <w:sz w:val="20"/>
          <w:szCs w:val="20"/>
        </w:rPr>
        <w:t>FGE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HIJ</w:t>
      </w:r>
    </w:p>
    <w:p w:rsidR="00B36F79" w:rsidRPr="00843D50" w:rsidRDefault="00B36F79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02439B" w:rsidRPr="00843D50" w:rsidRDefault="00F03BF9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>5</w:t>
      </w:r>
      <w:r w:rsidR="0002439B" w:rsidRPr="00843D50">
        <w:rPr>
          <w:rFonts w:ascii="Times New Roman" w:hAnsi="Times New Roman" w:cs="Times New Roman"/>
          <w:noProof/>
          <w:sz w:val="20"/>
          <w:szCs w:val="20"/>
        </w:rPr>
        <w:t>. Consider these statements.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*No equilateral triangles are obtuse.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*Triangle 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KJF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is obtuse.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Which conclusion can be made using both statements?</w:t>
      </w:r>
    </w:p>
    <w:p w:rsidR="0002439B" w:rsidRPr="00843D50" w:rsidRDefault="0002439B" w:rsidP="004E47D8">
      <w:pPr>
        <w:tabs>
          <w:tab w:val="left" w:pos="8595"/>
        </w:tabs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B36F79" w:rsidRPr="00843D50" w:rsidRDefault="0002439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a) Triangle 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KJF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is scalene.</w:t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 xml:space="preserve">b) 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Triangle 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KJF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is not isosoceles.</w:t>
      </w:r>
    </w:p>
    <w:p w:rsidR="0002439B" w:rsidRPr="00843D50" w:rsidRDefault="0002439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c) Triangle 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KJF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is a right triangle.</w:t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d) Triangle 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KJF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is not equiangular. </w:t>
      </w: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02439B" w:rsidRPr="00843D50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t>6</w:t>
      </w:r>
      <w:r w:rsidR="0002439B"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202980" w:rsidRPr="00843D50">
        <w:rPr>
          <w:rFonts w:ascii="Times New Roman" w:hAnsi="Times New Roman" w:cs="Times New Roman"/>
          <w:noProof/>
          <w:sz w:val="20"/>
          <w:szCs w:val="20"/>
        </w:rPr>
        <w:t xml:space="preserve">In the diagram below, Quadrilateral </w:t>
      </w:r>
      <w:r w:rsidR="00202980" w:rsidRPr="00843D50">
        <w:rPr>
          <w:rFonts w:ascii="Times New Roman" w:hAnsi="Times New Roman" w:cs="Times New Roman"/>
          <w:i/>
          <w:noProof/>
          <w:sz w:val="20"/>
          <w:szCs w:val="20"/>
        </w:rPr>
        <w:t>PQRS</w:t>
      </w:r>
      <w:r w:rsidR="00202980" w:rsidRPr="00843D50">
        <w:rPr>
          <w:rFonts w:ascii="Times New Roman" w:hAnsi="Times New Roman" w:cs="Times New Roman"/>
          <w:noProof/>
          <w:sz w:val="20"/>
          <w:szCs w:val="20"/>
        </w:rPr>
        <w:t xml:space="preserve"> is </w:t>
      </w:r>
      <w:r>
        <w:rPr>
          <w:rFonts w:ascii="Times New Roman" w:hAnsi="Times New Roman" w:cs="Times New Roman"/>
          <w:noProof/>
          <w:sz w:val="20"/>
          <w:szCs w:val="20"/>
        </w:rPr>
        <w:t>c</w:t>
      </w:r>
      <w:r w:rsidR="00202980" w:rsidRPr="00843D50">
        <w:rPr>
          <w:rFonts w:ascii="Times New Roman" w:hAnsi="Times New Roman" w:cs="Times New Roman"/>
          <w:noProof/>
          <w:sz w:val="20"/>
          <w:szCs w:val="20"/>
        </w:rPr>
        <w:t xml:space="preserve">ongruent to Quadrilateral </w:t>
      </w:r>
      <w:r w:rsidR="00202980" w:rsidRPr="00843D50">
        <w:rPr>
          <w:rFonts w:ascii="Times New Roman" w:hAnsi="Times New Roman" w:cs="Times New Roman"/>
          <w:i/>
          <w:noProof/>
          <w:sz w:val="20"/>
          <w:szCs w:val="20"/>
        </w:rPr>
        <w:t>TWVU</w:t>
      </w:r>
      <w:r w:rsidR="00202980" w:rsidRPr="00843D50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F03BF9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202980" w:rsidRPr="00843D50" w:rsidRDefault="00F03BF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62688" behindDoc="0" locked="0" layoutInCell="1" allowOverlap="1" wp14:anchorId="42838C42" wp14:editId="4BA89A31">
            <wp:simplePos x="0" y="0"/>
            <wp:positionH relativeFrom="column">
              <wp:posOffset>2981325</wp:posOffset>
            </wp:positionH>
            <wp:positionV relativeFrom="paragraph">
              <wp:posOffset>12700</wp:posOffset>
            </wp:positionV>
            <wp:extent cx="1990725" cy="12192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39" r="79042" b="49829"/>
                    <a:stretch/>
                  </pic:blipFill>
                  <pic:spPr bwMode="auto">
                    <a:xfrm>
                      <a:off x="0" y="0"/>
                      <a:ext cx="1990725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2980" w:rsidRPr="00843D50">
        <w:rPr>
          <w:rFonts w:ascii="Times New Roman" w:hAnsi="Times New Roman" w:cs="Times New Roman"/>
          <w:noProof/>
          <w:sz w:val="20"/>
          <w:szCs w:val="20"/>
        </w:rPr>
        <w:t>Which congruence statements below must be true?</w:t>
      </w: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Pr="00843D50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3300" w:dyaOrig="340">
          <v:shape id="_x0000_i1029" type="#_x0000_t75" style="width:165pt;height:17.25pt" o:ole="">
            <v:imagedata r:id="rId21" o:title=""/>
          </v:shape>
          <o:OLEObject Type="Embed" ProgID="Equation.DSMT4" ShapeID="_x0000_i1029" DrawAspect="Content" ObjectID="_1509701993" r:id="rId22"/>
        </w:objec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Pr="00843D50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3300" w:dyaOrig="340">
          <v:shape id="_x0000_i1030" type="#_x0000_t75" style="width:165pt;height:17.25pt" o:ole="">
            <v:imagedata r:id="rId23" o:title=""/>
          </v:shape>
          <o:OLEObject Type="Embed" ProgID="Equation.DSMT4" ShapeID="_x0000_i1030" DrawAspect="Content" ObjectID="_1509701994" r:id="rId24"/>
        </w:object>
      </w: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Pr="00843D50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3300" w:dyaOrig="340">
          <v:shape id="_x0000_i1031" type="#_x0000_t75" style="width:165pt;height:17.25pt" o:ole="">
            <v:imagedata r:id="rId25" o:title=""/>
          </v:shape>
          <o:OLEObject Type="Embed" ProgID="Equation.DSMT4" ShapeID="_x0000_i1031" DrawAspect="Content" ObjectID="_1509701995" r:id="rId26"/>
        </w:objec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Pr="00843D50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3300" w:dyaOrig="340">
          <v:shape id="_x0000_i1032" type="#_x0000_t75" style="width:165pt;height:17.25pt" o:ole="">
            <v:imagedata r:id="rId27" o:title=""/>
          </v:shape>
          <o:OLEObject Type="Embed" ProgID="Equation.DSMT4" ShapeID="_x0000_i1032" DrawAspect="Content" ObjectID="_1509701996" r:id="rId28"/>
        </w:object>
      </w:r>
    </w:p>
    <w:p w:rsidR="00B36F79" w:rsidRPr="00843D50" w:rsidRDefault="00B36F7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02980" w:rsidRPr="00843D50" w:rsidRDefault="00F03BF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7</w:t>
      </w:r>
      <w:r w:rsidR="00202980" w:rsidRPr="00843D50">
        <w:rPr>
          <w:rFonts w:ascii="Times New Roman" w:hAnsi="Times New Roman" w:cs="Times New Roman"/>
          <w:sz w:val="20"/>
          <w:szCs w:val="20"/>
        </w:rPr>
        <w:t xml:space="preserve">. Jeremy </w:t>
      </w:r>
      <w:r w:rsidR="00983463">
        <w:rPr>
          <w:rFonts w:ascii="Times New Roman" w:hAnsi="Times New Roman" w:cs="Times New Roman"/>
          <w:sz w:val="20"/>
          <w:szCs w:val="20"/>
        </w:rPr>
        <w:t xml:space="preserve">is </w:t>
      </w:r>
      <w:r w:rsidR="00202980" w:rsidRPr="00843D50">
        <w:rPr>
          <w:rFonts w:ascii="Times New Roman" w:hAnsi="Times New Roman" w:cs="Times New Roman"/>
          <w:sz w:val="20"/>
          <w:szCs w:val="20"/>
        </w:rPr>
        <w:t>proving the following theorem:</w:t>
      </w:r>
    </w:p>
    <w:p w:rsidR="00202980" w:rsidRPr="00843D50" w:rsidRDefault="0020298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36F79" w:rsidRPr="00843D50" w:rsidRDefault="0020298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If two angles are congruent to two angles of a second triangle, then the third angles of the triangles </w:t>
      </w:r>
      <w:r w:rsidR="00673898" w:rsidRPr="00843D50">
        <w:rPr>
          <w:rFonts w:ascii="Times New Roman" w:hAnsi="Times New Roman" w:cs="Times New Roman"/>
          <w:sz w:val="20"/>
          <w:szCs w:val="20"/>
        </w:rPr>
        <w:t>are congruent.</w:t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9504" behindDoc="0" locked="0" layoutInCell="1" allowOverlap="1" wp14:anchorId="322DC2FD" wp14:editId="209E2CF8">
            <wp:simplePos x="0" y="0"/>
            <wp:positionH relativeFrom="column">
              <wp:posOffset>1857375</wp:posOffset>
            </wp:positionH>
            <wp:positionV relativeFrom="paragraph">
              <wp:posOffset>113665</wp:posOffset>
            </wp:positionV>
            <wp:extent cx="2057400" cy="9144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33" t="42163" r="57594" b="39912"/>
                    <a:stretch/>
                  </pic:blipFill>
                  <pic:spPr bwMode="auto"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Jeremy’s proof is shown below.</w:t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Given: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</w:t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           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S</w:t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Prove: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V</w:t>
      </w:r>
    </w:p>
    <w:p w:rsidR="00673898" w:rsidRPr="00843D50" w:rsidRDefault="006738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F2FDD63" wp14:editId="1A4D211E">
                <wp:simplePos x="0" y="0"/>
                <wp:positionH relativeFrom="column">
                  <wp:posOffset>9525</wp:posOffset>
                </wp:positionH>
                <wp:positionV relativeFrom="paragraph">
                  <wp:posOffset>24765</wp:posOffset>
                </wp:positionV>
                <wp:extent cx="5476875" cy="1933575"/>
                <wp:effectExtent l="0" t="0" r="0" b="0"/>
                <wp:wrapNone/>
                <wp:docPr id="2055" name="Text Box 2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76875" cy="1933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171"/>
                              <w:gridCol w:w="4171"/>
                            </w:tblGrid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4E47D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1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Q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4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</w:p>
                                <w:p w:rsidR="00843D50" w:rsidRPr="004E47D8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4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. Given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2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Q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</w:p>
                                <w:p w:rsidR="00843D50" w:rsidRPr="004E47D8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2. Definition of Congruency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3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Q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180°</w:t>
                                  </w:r>
                                </w:p>
                                <w:p w:rsidR="00843D50" w:rsidRPr="004E47D8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180°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 w:rsidP="00F03BF9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3. </w:t>
                                  </w:r>
                                  <w:r w:rsidR="00F03BF9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The interior angles of a triangle add to 180°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4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Q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4. Transitive Property of Equality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. ?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. Substitution Property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 w:rsidP="004E47D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6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6. Subtraction Property of Equality</w:t>
                                  </w:r>
                                </w:p>
                              </w:tc>
                            </w:tr>
                            <w:tr w:rsidR="00843D50" w:rsidRPr="004E47D8" w:rsidTr="004E47D8"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7.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4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</w:p>
                              </w:tc>
                              <w:tc>
                                <w:tcPr>
                                  <w:tcW w:w="4171" w:type="dxa"/>
                                </w:tcPr>
                                <w:p w:rsidR="00843D50" w:rsidRPr="004E47D8" w:rsidRDefault="00843D5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7. Definition of Congruency</w:t>
                                  </w:r>
                                </w:p>
                              </w:tc>
                            </w:tr>
                          </w:tbl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55" o:spid="_x0000_s1026" type="#_x0000_t202" style="position:absolute;margin-left:.75pt;margin-top:1.95pt;width:431.25pt;height:15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" filled="f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171"/>
                        <w:gridCol w:w="4171"/>
                      </w:tblGrid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4E47D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Reasons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Default="00843D50" w:rsidP="004E47D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1.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40"/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  <w:p w:rsidR="00843D50" w:rsidRPr="004E47D8" w:rsidRDefault="00843D50" w:rsidP="004E47D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40"/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. Given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Default="00843D5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2.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  <w:p w:rsidR="00843D50" w:rsidRPr="004E47D8" w:rsidRDefault="00843D50" w:rsidP="004E47D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2. Definition of Congruency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Default="00843D50" w:rsidP="004E47D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3.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180°</w:t>
                            </w:r>
                          </w:p>
                          <w:p w:rsidR="00843D50" w:rsidRPr="004E47D8" w:rsidRDefault="00843D50" w:rsidP="004E47D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180°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 w:rsidP="00F03BF9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3. </w:t>
                            </w:r>
                            <w:r w:rsidR="00F03BF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The interior angles of a triangle add to 180°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4.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. Transitive Property of Equality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. ?</w:t>
                            </w:r>
                            <w:proofErr w:type="gramEnd"/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. Substitution Property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Pr="004E47D8" w:rsidRDefault="00843D50" w:rsidP="004E47D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6.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6. Subtraction Property of Equality</w:t>
                            </w:r>
                          </w:p>
                        </w:tc>
                      </w:tr>
                      <w:tr w:rsidR="00843D50" w:rsidRPr="004E47D8" w:rsidTr="004E47D8"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7.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40"/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Symbol" w:char="F0D0"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</w:tc>
                        <w:tc>
                          <w:tcPr>
                            <w:tcW w:w="4171" w:type="dxa"/>
                          </w:tcPr>
                          <w:p w:rsidR="00843D50" w:rsidRPr="004E47D8" w:rsidRDefault="00843D5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7. Definition of Congruency</w:t>
                            </w:r>
                          </w:p>
                        </w:tc>
                      </w:tr>
                    </w:tbl>
                    <w:p w:rsidR="00843D50" w:rsidRPr="004E47D8" w:rsidRDefault="00843D50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statement BEST represents Step</w:t>
      </w:r>
      <w:r w:rsidR="00B23C93" w:rsidRPr="00843D50">
        <w:rPr>
          <w:rFonts w:ascii="Times New Roman" w:hAnsi="Times New Roman" w:cs="Times New Roman"/>
          <w:sz w:val="20"/>
          <w:szCs w:val="20"/>
        </w:rPr>
        <w:t xml:space="preserve"> 5 of Jeremy’s proof?</w:t>
      </w:r>
    </w:p>
    <w:p w:rsidR="004E47D8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23C93" w:rsidRPr="00843D50" w:rsidRDefault="004E47D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180° = 180°</w:t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 xml:space="preserve">b) </w:t>
      </w:r>
      <w:r w:rsidR="00B23C93" w:rsidRPr="00843D50">
        <w:rPr>
          <w:rFonts w:ascii="Times New Roman" w:hAnsi="Times New Roman" w:cs="Times New Roman"/>
          <w:sz w:val="20"/>
          <w:szCs w:val="20"/>
        </w:rPr>
        <w:t xml:space="preserve">180° – </w:t>
      </w:r>
      <w:r w:rsidR="00B23C93"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="00B23C93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B23C93"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="00B23C93" w:rsidRPr="00843D50">
        <w:rPr>
          <w:rFonts w:ascii="Times New Roman" w:hAnsi="Times New Roman" w:cs="Times New Roman"/>
          <w:sz w:val="20"/>
          <w:szCs w:val="20"/>
        </w:rPr>
        <w:t xml:space="preserve"> = 180° – </w:t>
      </w:r>
      <w:r w:rsidR="00B23C93"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="00B23C93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B23C93" w:rsidRPr="00843D50">
        <w:rPr>
          <w:rFonts w:ascii="Times New Roman" w:hAnsi="Times New Roman" w:cs="Times New Roman"/>
          <w:i/>
          <w:sz w:val="20"/>
          <w:szCs w:val="20"/>
        </w:rPr>
        <w:t>V</w:t>
      </w:r>
    </w:p>
    <w:p w:rsidR="00B23C93" w:rsidRPr="00843D50" w:rsidRDefault="00B23C93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S</w:t>
      </w:r>
      <w:r w:rsidRPr="00843D50">
        <w:rPr>
          <w:rFonts w:ascii="Times New Roman" w:hAnsi="Times New Roman" w:cs="Times New Roman"/>
          <w:sz w:val="20"/>
          <w:szCs w:val="20"/>
        </w:rPr>
        <w:t xml:space="preserve">  </w:t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 xml:space="preserve">d)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V</w:t>
      </w:r>
    </w:p>
    <w:p w:rsidR="00D75905" w:rsidRPr="00843D50" w:rsidRDefault="00D7590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75905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1BFC4302" wp14:editId="37A365AA">
                <wp:simplePos x="0" y="0"/>
                <wp:positionH relativeFrom="column">
                  <wp:posOffset>5124450</wp:posOffset>
                </wp:positionH>
                <wp:positionV relativeFrom="paragraph">
                  <wp:posOffset>253365</wp:posOffset>
                </wp:positionV>
                <wp:extent cx="1315720" cy="1447800"/>
                <wp:effectExtent l="0" t="0" r="0" b="0"/>
                <wp:wrapNone/>
                <wp:docPr id="2058" name="Group 20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5720" cy="1447800"/>
                          <a:chOff x="0" y="0"/>
                          <a:chExt cx="1315720" cy="1447800"/>
                        </a:xfrm>
                      </wpg:grpSpPr>
                      <wpg:grpSp>
                        <wpg:cNvPr id="11" name="Group 11"/>
                        <wpg:cNvGrpSpPr/>
                        <wpg:grpSpPr>
                          <a:xfrm>
                            <a:off x="219075" y="238125"/>
                            <a:ext cx="876300" cy="914400"/>
                            <a:chOff x="0" y="0"/>
                            <a:chExt cx="876300" cy="914400"/>
                          </a:xfrm>
                        </wpg:grpSpPr>
                        <wps:wsp>
                          <wps:cNvPr id="1" name="Isosceles Triangle 1"/>
                          <wps:cNvSpPr/>
                          <wps:spPr>
                            <a:xfrm>
                              <a:off x="0" y="0"/>
                              <a:ext cx="876300" cy="914400"/>
                            </a:xfrm>
                            <a:prstGeom prst="triangl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Straight Connector 3"/>
                          <wps:cNvCnPr/>
                          <wps:spPr>
                            <a:xfrm>
                              <a:off x="438150" y="0"/>
                              <a:ext cx="0" cy="9144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161925" y="400050"/>
                              <a:ext cx="104775" cy="762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V="1">
                              <a:off x="590550" y="409575"/>
                              <a:ext cx="104775" cy="762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523875" y="0"/>
                            <a:ext cx="28130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3D50" w:rsidRPr="003B7E7F" w:rsidRDefault="00843D5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3B7E7F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533400" y="1114425"/>
                            <a:ext cx="25844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3D50" w:rsidRPr="003B7E7F" w:rsidRDefault="00843D50" w:rsidP="003B7E7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6" name="Text Box 2056"/>
                        <wps:cNvSpPr txBox="1"/>
                        <wps:spPr>
                          <a:xfrm>
                            <a:off x="0" y="1028700"/>
                            <a:ext cx="26733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3D50" w:rsidRPr="003B7E7F" w:rsidRDefault="00843D50" w:rsidP="003B7E7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7" name="Text Box 2057"/>
                        <wps:cNvSpPr txBox="1"/>
                        <wps:spPr>
                          <a:xfrm>
                            <a:off x="1047750" y="1038225"/>
                            <a:ext cx="26797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43D50" w:rsidRPr="003B7E7F" w:rsidRDefault="00843D50" w:rsidP="003B7E7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58" o:spid="_x0000_s1027" style="position:absolute;margin-left:403.5pt;margin-top:19.95pt;width:103.6pt;height:114pt;z-index:251776000" coordsize="13157,14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">
                <v:group id="Group 11" o:spid="_x0000_s1028" style="position:absolute;left:2190;top:2381;width:8763;height:9144" coordsize="8763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1" o:spid="_x0000_s1029" type="#_x0000_t5" style="position:absolute;width:8763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f6QMAA&#10;AADaAAAADwAAAGRycy9kb3ducmV2LnhtbERPTYvCMBC9C/6HMMJeRNNdRaQaRcQFD15WBa9DM7bV&#10;ZtIm2Vr//UZY8DQ83ucs152pREvOl5YVfI4TEMSZ1SXnCs6n79EchA/IGivLpOBJHtarfm+JqbYP&#10;/qH2GHIRQ9inqKAIoU6l9FlBBv3Y1sSRu1pnMETocqkdPmK4qeRXksykwZJjQ4E1bQvK7sdfoyAf&#10;7i7NjetmV3XPw76dbt2kKZX6GHSbBYhAXXiL/917HefD65XXla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5f6QMAAAADaAAAADwAAAAAAAAAAAAAAAACYAgAAZHJzL2Rvd25y&#10;ZXYueG1sUEsFBgAAAAAEAAQA9QAAAIUDAAAAAA==&#10;" filled="f" strokecolor="black [3213]" strokeweight="1.5pt"/>
                  <v:line id="Straight Connector 3" o:spid="_x0000_s1030" style="position:absolute;visibility:visible;mso-wrap-style:square" from="4381,0" to="438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Jt/sEAAADaAAAADwAAAGRycy9kb3ducmV2LnhtbESPQYvCMBSE7wv+h/AEb2uqC8tSjaKC&#10;rtetevD2aJ5NsXkpSWrrvzcLC3scZuYbZrkebCMe5EPtWMFsmoEgLp2uuVJwPu3fv0CEiKyxcUwK&#10;nhRgvRq9LTHXrucfehSxEgnCIUcFJsY2lzKUhiyGqWuJk3dz3mJM0ldSe+wT3DZynmWf0mLNacFg&#10;SztD5b3orIJrt43++yQ3fTHsDma+b8rOXZSajIfNAkSkIf6H/9pHreADfq+kGy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km3+wQAAANoAAAAPAAAAAAAAAAAAAAAA&#10;AKECAABkcnMvZG93bnJldi54bWxQSwUGAAAAAAQABAD5AAAAjwMAAAAA&#10;" strokecolor="black [3213]" strokeweight="1.5pt"/>
                  <v:line id="Straight Connector 4" o:spid="_x0000_s1031" style="position:absolute;visibility:visible;mso-wrap-style:square" from="1619,4000" to="2667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v1isEAAADaAAAADwAAAGRycy9kb3ducmV2LnhtbESPQYvCMBSE7wv+h/AEb2uqLMtSjaKC&#10;rtetevD2aJ5NsXkpSWrrvzcLC3scZuYbZrkebCMe5EPtWMFsmoEgLp2uuVJwPu3fv0CEiKyxcUwK&#10;nhRgvRq9LTHXrucfehSxEgnCIUcFJsY2lzKUhiyGqWuJk3dz3mJM0ldSe+wT3DZynmWf0mLNacFg&#10;SztD5b3orIJrt43++yQ3fTHsDma+b8rOXZSajIfNAkSkIf6H/9pHreADfq+kGy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/WKwQAAANoAAAAPAAAAAAAAAAAAAAAA&#10;AKECAABkcnMvZG93bnJldi54bWxQSwUGAAAAAAQABAD5AAAAjwMAAAAA&#10;" strokecolor="black [3213]" strokeweight="1.5pt"/>
                  <v:line id="Straight Connector 10" o:spid="_x0000_s1032" style="position:absolute;flip:y;visibility:visible;mso-wrap-style:square" from="5905,4095" to="6953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vbUcMAAADbAAAADwAAAGRycy9kb3ducmV2LnhtbESPQWvCQBCF7wX/wzJCb3UT0VKiq1Sx&#10;Ij2Uqu19yI6b0OxsyK4a/33nIHib4b1575v5sveNulAX68AG8lEGirgMtmZn4Of48fIGKiZki01g&#10;MnCjCMvF4GmOhQ1X3tPlkJySEI4FGqhSagutY1mRxzgKLbFop9B5TLJ2TtsOrxLuGz3OslftsWZp&#10;qLCldUXl3+HsDWzQbif7z+nGHr++nZv0ebb6zY15HvbvM1CJ+vQw3693VvCFXn6RAf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L21HDAAAA2wAAAA8AAAAAAAAAAAAA&#10;AAAAoQIAAGRycy9kb3ducmV2LnhtbFBLBQYAAAAABAAEAPkAAACRAwAAAAA=&#10;" strokecolor="black [3213]" strokeweight="1.5pt"/>
                </v:group>
                <v:shape id="Text Box 13" o:spid="_x0000_s1033" type="#_x0000_t202" style="position:absolute;left:5238;width:2813;height:33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R+RMMA&#10;AADbAAAADwAAAGRycy9kb3ducmV2LnhtbERPTWsCMRC9F/wPYQQvpWa1IG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R+RMMAAADbAAAADwAAAAAAAAAAAAAAAACYAgAAZHJzL2Rv&#10;d25yZXYueG1sUEsFBgAAAAAEAAQA9QAAAIgDAAAAAA==&#10;" filled="f" stroked="f" strokeweight=".5pt">
                  <v:textbox>
                    <w:txbxContent>
                      <w:p w:rsidR="000C2916" w:rsidRPr="003B7E7F" w:rsidRDefault="000C291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3B7E7F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15" o:spid="_x0000_s1034" type="#_x0000_t202" style="position:absolute;left:5334;top:11144;width:2533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Dq8MA&#10;AADbAAAADwAAAGRycy9kb3ducmV2LnhtbERPTWsCMRC9F/wPYQQvpWYVKm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FDq8MAAADbAAAADwAAAAAAAAAAAAAAAACYAgAAZHJzL2Rv&#10;d25yZXYueG1sUEsFBgAAAAAEAAQA9QAAAIgDAAAAAA==&#10;" filled="f" stroked="f" strokeweight=".5pt">
                  <v:textbox>
                    <w:txbxContent>
                      <w:p w:rsidR="000C2916" w:rsidRPr="003B7E7F" w:rsidRDefault="000C2916" w:rsidP="003B7E7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2056" o:spid="_x0000_s1035" type="#_x0000_t202" style="position:absolute;top:10287;width:2673;height:33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twOMcA&#10;AADdAAAADwAAAGRycy9kb3ducmV2LnhtbESPQWsCMRSE70L/Q3gFL6UmFbqUrVHaQkVKVaqleHxs&#10;XjeLm5clibr++0YoeBxm5htmMutdK44UYuNZw8NIgSCuvGm41vC9fb9/AhETssHWM2k4U4TZ9GYw&#10;wdL4E3/RcZNqkSEcS9RgU+pKKWNlyWEc+Y44e78+OExZhlqagKcMd60cK1VIhw3nBYsdvVmq9puD&#10;07C3H3drNV++/hSLc1htD34XPndaD2/7l2cQifp0Df+3F0bDWD0WcHmTn4C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LcDjHAAAA3QAAAA8AAAAAAAAAAAAAAAAAmAIAAGRy&#10;cy9kb3ducmV2LnhtbFBLBQYAAAAABAAEAPUAAACMAwAAAAA=&#10;" filled="f" stroked="f" strokeweight=".5pt">
                  <v:textbox>
                    <w:txbxContent>
                      <w:p w:rsidR="000C2916" w:rsidRPr="003B7E7F" w:rsidRDefault="000C2916" w:rsidP="003B7E7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2057" o:spid="_x0000_s1036" type="#_x0000_t202" style="position:absolute;left:10477;top:10382;width:2680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fVo8gA&#10;AADdAAAADwAAAGRycy9kb3ducmV2LnhtbESP3WoCMRSE7wt9h3AKvSk1UagtW6O0QosUrfiDeHnY&#10;nG4WNydLEnV9+0Yo9HKYmW+Y0aRzjThRiLVnDf2eAkFcelNzpWG7+Xh8ARETssHGM2m4UITJ+PZm&#10;hIXxZ17RaZ0qkSEcC9RgU2oLKWNpyWHs+ZY4ez8+OExZhkqagOcMd40cKDWUDmvOCxZbmloqD+uj&#10;03CwXw9L9bl43w1nl/C9Ofp9mO+1vr/r3l5BJOrSf/ivPTMaBurpGa5v8hOQ4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R9WjyAAAAN0AAAAPAAAAAAAAAAAAAAAAAJgCAABk&#10;cnMvZG93bnJldi54bWxQSwUGAAAAAAQABAD1AAAAjQMAAAAA&#10;" filled="f" stroked="f" strokeweight=".5pt">
                  <v:textbox>
                    <w:txbxContent>
                      <w:p w:rsidR="000C2916" w:rsidRPr="003B7E7F" w:rsidRDefault="000C2916" w:rsidP="003B7E7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03BF9">
        <w:rPr>
          <w:rFonts w:ascii="Times New Roman" w:hAnsi="Times New Roman" w:cs="Times New Roman"/>
          <w:sz w:val="20"/>
          <w:szCs w:val="20"/>
        </w:rPr>
        <w:t>8</w:t>
      </w:r>
      <w:r w:rsidR="00D75905" w:rsidRPr="00843D50">
        <w:rPr>
          <w:rFonts w:ascii="Times New Roman" w:hAnsi="Times New Roman" w:cs="Times New Roman"/>
          <w:sz w:val="20"/>
          <w:szCs w:val="20"/>
        </w:rPr>
        <w:t>. Manuel is trying to prove the following theorem.  If two sides of a triangle</w:t>
      </w:r>
      <w:r w:rsidRPr="00843D50">
        <w:rPr>
          <w:rFonts w:ascii="Times New Roman" w:hAnsi="Times New Roman" w:cs="Times New Roman"/>
          <w:sz w:val="20"/>
          <w:szCs w:val="20"/>
        </w:rPr>
        <w:t xml:space="preserve"> are congruent, then the angles opposite these sides are congruent.  First Manuel draws isosceles ∆</w:t>
      </w:r>
      <w:r w:rsidRPr="00843D50">
        <w:rPr>
          <w:rFonts w:ascii="Times New Roman" w:hAnsi="Times New Roman" w:cs="Times New Roman"/>
          <w:i/>
          <w:sz w:val="20"/>
          <w:szCs w:val="20"/>
        </w:rPr>
        <w:t>PQR</w:t>
      </w:r>
      <w:r w:rsidRPr="00843D50">
        <w:rPr>
          <w:rFonts w:ascii="Times New Roman" w:hAnsi="Times New Roman" w:cs="Times New Roman"/>
          <w:sz w:val="20"/>
          <w:szCs w:val="20"/>
        </w:rPr>
        <w:t xml:space="preserve">, and then he adds an auxiliary line that bisects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QR</w:t>
      </w:r>
      <w:r w:rsidRPr="00843D50">
        <w:rPr>
          <w:rFonts w:ascii="Times New Roman" w:hAnsi="Times New Roman" w:cs="Times New Roman"/>
          <w:sz w:val="20"/>
          <w:szCs w:val="20"/>
        </w:rPr>
        <w:t>.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n incomplete version of Manuel’s proof is shown below.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2520"/>
        <w:gridCol w:w="2610"/>
      </w:tblGrid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Statements</w:t>
            </w:r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Reasons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1.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PQ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RQ</w:t>
            </w:r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1. Given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PQS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RQS</w:t>
            </w:r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  <w:r w:rsidRPr="00843D50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40" w:dyaOrig="340">
                <v:shape id="_x0000_i1033" type="#_x0000_t75" style="width:17.25pt;height:17.25pt" o:ole="">
                  <v:imagedata r:id="rId30" o:title=""/>
                </v:shape>
                <o:OLEObject Type="Embed" ProgID="Equation.DSMT4" ShapeID="_x0000_i1033" DrawAspect="Content" ObjectID="_1509701997" r:id="rId31"/>
              </w:objec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bisects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PQR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3.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QS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QS</w:t>
            </w:r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3. Reflexive Property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4. ?</w:t>
            </w:r>
            <w:proofErr w:type="gramEnd"/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4. 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5.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Q</w:t>
            </w:r>
            <w:r w:rsidR="00843D50">
              <w:rPr>
                <w:rFonts w:ascii="Times New Roman" w:hAnsi="Times New Roman" w:cs="Times New Roman"/>
                <w:i/>
                <w:sz w:val="20"/>
                <w:szCs w:val="20"/>
              </w:rPr>
              <w:t>P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S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Q</w:t>
            </w:r>
            <w:r w:rsidR="00843D50">
              <w:rPr>
                <w:rFonts w:ascii="Times New Roman" w:hAnsi="Times New Roman" w:cs="Times New Roman"/>
                <w:i/>
                <w:sz w:val="20"/>
                <w:szCs w:val="20"/>
              </w:rPr>
              <w:t>R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S</w:t>
            </w:r>
          </w:p>
        </w:tc>
        <w:tc>
          <w:tcPr>
            <w:tcW w:w="2610" w:type="dxa"/>
          </w:tcPr>
          <w:p w:rsidR="003B7E7F" w:rsidRPr="00843D50" w:rsidRDefault="003B7E7F" w:rsidP="004E47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5. </w:t>
            </w:r>
          </w:p>
        </w:tc>
      </w:tr>
    </w:tbl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at should be the statement for Step 4 of Manuel’s proof?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QR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a right angl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 ∆</w:t>
      </w:r>
      <w:r w:rsidRPr="00843D50">
        <w:rPr>
          <w:rFonts w:ascii="Times New Roman" w:hAnsi="Times New Roman" w:cs="Times New Roman"/>
          <w:i/>
          <w:sz w:val="20"/>
          <w:szCs w:val="20"/>
        </w:rPr>
        <w:t>PQS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RQS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SQ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RSQ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760" w:dyaOrig="300">
          <v:shape id="_x0000_i1034" type="#_x0000_t75" style="width:38.25pt;height:15pt" o:ole="">
            <v:imagedata r:id="rId32" o:title=""/>
          </v:shape>
          <o:OLEObject Type="Embed" ProgID="Equation.DSMT4" ShapeID="_x0000_i1034" DrawAspect="Content" ObjectID="_1509701998" r:id="rId33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867F2" w:rsidRPr="00843D50" w:rsidRDefault="00F03BF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9</w:t>
      </w:r>
      <w:r w:rsidR="003B7E7F" w:rsidRPr="00843D50">
        <w:rPr>
          <w:rFonts w:ascii="Times New Roman" w:hAnsi="Times New Roman" w:cs="Times New Roman"/>
          <w:sz w:val="20"/>
          <w:szCs w:val="20"/>
        </w:rPr>
        <w:t>. Which statement requires additional information to prove that a quadrilateral is a parallelogram?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The diagonals of a </w:t>
      </w:r>
      <w:r w:rsidR="00AC4069" w:rsidRPr="00843D50">
        <w:rPr>
          <w:rFonts w:ascii="Times New Roman" w:hAnsi="Times New Roman" w:cs="Times New Roman"/>
          <w:sz w:val="20"/>
          <w:szCs w:val="20"/>
        </w:rPr>
        <w:t>q</w:t>
      </w:r>
      <w:r w:rsidRPr="00843D50">
        <w:rPr>
          <w:rFonts w:ascii="Times New Roman" w:hAnsi="Times New Roman" w:cs="Times New Roman"/>
          <w:sz w:val="20"/>
          <w:szCs w:val="20"/>
        </w:rPr>
        <w:t>uadrilateral bisect each other.</w:t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 One pair of opposite sides of the quadrilateral is parallel.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Both pairs of opposite angles of the quadrilateral are congruent.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 One pair of opposite sides of the quadrilateral is both parallel and congruent.</w:t>
      </w: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B7E7F" w:rsidRPr="00843D50" w:rsidRDefault="003B7E7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0</w:t>
      </w:r>
      <w:r w:rsidRPr="00843D50">
        <w:rPr>
          <w:rFonts w:ascii="Times New Roman" w:hAnsi="Times New Roman" w:cs="Times New Roman"/>
          <w:sz w:val="20"/>
          <w:szCs w:val="20"/>
        </w:rPr>
        <w:t>. The statements for a proof are shown.</w:t>
      </w:r>
    </w:p>
    <w:p w:rsidR="002867F2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127FFE9B" wp14:editId="53573D99">
            <wp:simplePos x="0" y="0"/>
            <wp:positionH relativeFrom="column">
              <wp:posOffset>3981450</wp:posOffset>
            </wp:positionH>
            <wp:positionV relativeFrom="paragraph">
              <wp:posOffset>132080</wp:posOffset>
            </wp:positionV>
            <wp:extent cx="1651635" cy="1009650"/>
            <wp:effectExtent l="0" t="0" r="571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34" t="27358" r="58698" b="55934"/>
                    <a:stretch/>
                  </pic:blipFill>
                  <pic:spPr bwMode="auto">
                    <a:xfrm>
                      <a:off x="0" y="0"/>
                      <a:ext cx="1651635" cy="100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2520"/>
        <w:gridCol w:w="2610"/>
      </w:tblGrid>
      <w:tr w:rsidR="003B7E7F" w:rsidRPr="00843D50" w:rsidTr="003B7E7F">
        <w:tc>
          <w:tcPr>
            <w:tcW w:w="252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Statements</w:t>
            </w:r>
          </w:p>
        </w:tc>
        <w:tc>
          <w:tcPr>
            <w:tcW w:w="261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Reasons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1. Parallelogram 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ABCD</w:t>
            </w:r>
          </w:p>
          <w:p w:rsidR="005764BE" w:rsidRPr="00843D50" w:rsidRDefault="005764BE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1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40"/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61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1. Given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5764BE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="005764BE"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B</w:t>
            </w:r>
            <w:r w:rsidR="005764BE"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764BE"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40"/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D0"/>
            </w:r>
            <w:r w:rsidR="005764BE"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D</w:t>
            </w:r>
          </w:p>
        </w:tc>
        <w:tc>
          <w:tcPr>
            <w:tcW w:w="2610" w:type="dxa"/>
          </w:tcPr>
          <w:p w:rsidR="003B7E7F" w:rsidRPr="00843D50" w:rsidRDefault="003B7E7F" w:rsidP="005764B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3B7E7F" w:rsidP="005764BE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  <w:r w:rsidR="005764BE" w:rsidRPr="00843D50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859" w:dyaOrig="300">
                <v:shape id="_x0000_i1035" type="#_x0000_t75" style="width:42.75pt;height:15pt" o:ole="">
                  <v:imagedata r:id="rId35" o:title=""/>
                </v:shape>
                <o:OLEObject Type="Embed" ProgID="Equation.DSMT4" ShapeID="_x0000_i1035" DrawAspect="Content" ObjectID="_1509701999" r:id="rId36"/>
              </w:object>
            </w:r>
            <w:r w:rsidR="005764BE"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610" w:type="dxa"/>
          </w:tcPr>
          <w:p w:rsidR="003B7E7F" w:rsidRPr="00843D50" w:rsidRDefault="003B7E7F" w:rsidP="005764B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3. 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5764BE" w:rsidP="003B7E7F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4. ∆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ABX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sym w:font="Symbol" w:char="F040"/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∆</w:t>
            </w:r>
            <w:r w:rsidRPr="00843D50">
              <w:rPr>
                <w:rFonts w:ascii="Times New Roman" w:hAnsi="Times New Roman" w:cs="Times New Roman"/>
                <w:i/>
                <w:sz w:val="20"/>
                <w:szCs w:val="20"/>
              </w:rPr>
              <w:t>CDY</w:t>
            </w:r>
          </w:p>
        </w:tc>
        <w:tc>
          <w:tcPr>
            <w:tcW w:w="261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4. </w:t>
            </w:r>
          </w:p>
        </w:tc>
      </w:tr>
      <w:tr w:rsidR="003B7E7F" w:rsidRPr="00843D50" w:rsidTr="003B7E7F">
        <w:tc>
          <w:tcPr>
            <w:tcW w:w="2520" w:type="dxa"/>
          </w:tcPr>
          <w:p w:rsidR="003B7E7F" w:rsidRPr="00843D50" w:rsidRDefault="005764BE" w:rsidP="005764B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  <w:r w:rsidRPr="00843D50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859" w:dyaOrig="279">
                <v:shape id="_x0000_i1036" type="#_x0000_t75" style="width:42.75pt;height:14.25pt" o:ole="">
                  <v:imagedata r:id="rId37" o:title=""/>
                </v:shape>
                <o:OLEObject Type="Embed" ProgID="Equation.DSMT4" ShapeID="_x0000_i1036" DrawAspect="Content" ObjectID="_1509702000" r:id="rId38"/>
              </w:object>
            </w: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610" w:type="dxa"/>
          </w:tcPr>
          <w:p w:rsidR="003B7E7F" w:rsidRPr="00843D50" w:rsidRDefault="003B7E7F" w:rsidP="003B7E7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43D50">
              <w:rPr>
                <w:rFonts w:ascii="Times New Roman" w:hAnsi="Times New Roman" w:cs="Times New Roman"/>
                <w:sz w:val="20"/>
                <w:szCs w:val="20"/>
              </w:rPr>
              <w:t xml:space="preserve">5. </w:t>
            </w:r>
          </w:p>
        </w:tc>
      </w:tr>
    </w:tbl>
    <w:p w:rsidR="00C25FFB" w:rsidRPr="00843D50" w:rsidRDefault="00C25FFB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25FFB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at is the reason that the statement in Step 5 is true?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angle-side-angl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 side-angle-side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Opposite sides of a parallelogram are congruent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 Corresponding parts of congruent triangles are congruent (CPCT</w:t>
      </w:r>
      <w:r w:rsidR="00AC4069" w:rsidRPr="00843D50">
        <w:rPr>
          <w:rFonts w:ascii="Times New Roman" w:hAnsi="Times New Roman" w:cs="Times New Roman"/>
          <w:sz w:val="20"/>
          <w:szCs w:val="20"/>
        </w:rPr>
        <w:t>C</w:t>
      </w:r>
      <w:r w:rsidR="00D8018E" w:rsidRPr="00843D50">
        <w:rPr>
          <w:rFonts w:ascii="Times New Roman" w:hAnsi="Times New Roman" w:cs="Times New Roman"/>
          <w:sz w:val="20"/>
          <w:szCs w:val="20"/>
        </w:rPr>
        <w:t>)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1</w:t>
      </w:r>
      <w:r w:rsidRPr="00843D50">
        <w:rPr>
          <w:rFonts w:ascii="Times New Roman" w:hAnsi="Times New Roman" w:cs="Times New Roman"/>
          <w:sz w:val="20"/>
          <w:szCs w:val="20"/>
        </w:rPr>
        <w:t>. Consider these statements.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*Every trapezoid is a quadrilateral.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*Polygon </w:t>
      </w:r>
      <w:r w:rsidRPr="00843D50">
        <w:rPr>
          <w:rFonts w:ascii="Times New Roman" w:hAnsi="Times New Roman" w:cs="Times New Roman"/>
          <w:i/>
          <w:sz w:val="20"/>
          <w:szCs w:val="20"/>
        </w:rPr>
        <w:t>W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not a quadrilateral.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conclusion can be made using both statements?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Polygon 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W </w:t>
      </w:r>
      <w:r w:rsidRPr="00843D50">
        <w:rPr>
          <w:rFonts w:ascii="Times New Roman" w:hAnsi="Times New Roman" w:cs="Times New Roman"/>
          <w:sz w:val="20"/>
          <w:szCs w:val="20"/>
        </w:rPr>
        <w:t>is not a trapezoid.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tab/>
        <w:t xml:space="preserve">b) Polygon 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W </w:t>
      </w:r>
      <w:r w:rsidRPr="00843D50">
        <w:rPr>
          <w:rFonts w:ascii="Times New Roman" w:hAnsi="Times New Roman" w:cs="Times New Roman"/>
          <w:sz w:val="20"/>
          <w:szCs w:val="20"/>
        </w:rPr>
        <w:t>is a pentagon.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Polygon 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W </w:t>
      </w:r>
      <w:r w:rsidRPr="00843D50">
        <w:rPr>
          <w:rFonts w:ascii="Times New Roman" w:hAnsi="Times New Roman" w:cs="Times New Roman"/>
          <w:sz w:val="20"/>
          <w:szCs w:val="20"/>
        </w:rPr>
        <w:t>is not a parallelogram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 xml:space="preserve">d) Polygon 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W </w:t>
      </w:r>
      <w:r w:rsidRPr="00843D50">
        <w:rPr>
          <w:rFonts w:ascii="Times New Roman" w:hAnsi="Times New Roman" w:cs="Times New Roman"/>
          <w:sz w:val="20"/>
          <w:szCs w:val="20"/>
        </w:rPr>
        <w:t>is a triangle.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25FFB" w:rsidRPr="00843D50" w:rsidRDefault="00C25FFB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25FFB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2</w:t>
      </w:r>
      <w:r w:rsidRPr="00843D50">
        <w:rPr>
          <w:rFonts w:ascii="Times New Roman" w:hAnsi="Times New Roman" w:cs="Times New Roman"/>
          <w:sz w:val="20"/>
          <w:szCs w:val="20"/>
        </w:rPr>
        <w:t>. Clarissa is writing a proof to show that the diagonals of a parallelogram bisect each other.  She is using the figure below.</w:t>
      </w:r>
    </w:p>
    <w:p w:rsidR="00672A07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54E306C0" wp14:editId="2486CA5E">
            <wp:simplePos x="0" y="0"/>
            <wp:positionH relativeFrom="column">
              <wp:posOffset>5048250</wp:posOffset>
            </wp:positionH>
            <wp:positionV relativeFrom="paragraph">
              <wp:posOffset>88265</wp:posOffset>
            </wp:positionV>
            <wp:extent cx="1304925" cy="771525"/>
            <wp:effectExtent l="0" t="0" r="9525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69" t="26273" r="65997" b="58653"/>
                    <a:stretch/>
                  </pic:blipFill>
                  <pic:spPr bwMode="auto">
                    <a:xfrm>
                      <a:off x="0" y="0"/>
                      <a:ext cx="1304925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5C07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of the following statements should be used in Clarissa’s proof?</w:t>
      </w: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4BE" w:rsidRPr="00843D50" w:rsidRDefault="005764B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DEC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BEA</w:t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AF11B0" w:rsidRPr="00843D50">
        <w:rPr>
          <w:rFonts w:ascii="Times New Roman" w:hAnsi="Times New Roman" w:cs="Times New Roman"/>
          <w:sz w:val="20"/>
          <w:szCs w:val="20"/>
        </w:rPr>
        <w:t>b)</w:t>
      </w:r>
      <w:r w:rsidR="00AF11B0" w:rsidRPr="00843D50">
        <w:rPr>
          <w:rFonts w:ascii="Times New Roman" w:hAnsi="Times New Roman" w:cs="Times New Roman"/>
          <w:position w:val="-10"/>
          <w:sz w:val="20"/>
          <w:szCs w:val="20"/>
        </w:rPr>
        <w:object w:dxaOrig="780" w:dyaOrig="340">
          <v:shape id="_x0000_i1037" type="#_x0000_t75" style="width:39pt;height:17.25pt" o:ole="">
            <v:imagedata r:id="rId40" o:title=""/>
          </v:shape>
          <o:OLEObject Type="Embed" ProgID="Equation.DSMT4" ShapeID="_x0000_i1037" DrawAspect="Content" ObjectID="_1509702001" r:id="rId41"/>
        </w:object>
      </w:r>
      <w:r w:rsidR="00AF11B0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r w:rsidRPr="00843D50">
        <w:rPr>
          <w:rFonts w:ascii="Times New Roman" w:hAnsi="Times New Roman" w:cs="Times New Roman"/>
          <w:i/>
          <w:sz w:val="20"/>
          <w:szCs w:val="20"/>
        </w:rPr>
        <w:t>AE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EC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 xml:space="preserve">d) </w:t>
      </w:r>
      <w:r w:rsidRPr="00843D50">
        <w:rPr>
          <w:rFonts w:ascii="Times New Roman" w:hAnsi="Times New Roman" w:cs="Times New Roman"/>
          <w:i/>
          <w:sz w:val="20"/>
          <w:szCs w:val="20"/>
        </w:rPr>
        <w:t>AE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ED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BE</w:t>
      </w:r>
      <w:r w:rsidRPr="00843D50">
        <w:rPr>
          <w:rFonts w:ascii="Times New Roman" w:hAnsi="Times New Roman" w:cs="Times New Roman"/>
          <w:sz w:val="20"/>
          <w:szCs w:val="20"/>
        </w:rPr>
        <w:t xml:space="preserve"> + </w:t>
      </w:r>
      <w:r w:rsidRPr="00843D50">
        <w:rPr>
          <w:rFonts w:ascii="Times New Roman" w:hAnsi="Times New Roman" w:cs="Times New Roman"/>
          <w:i/>
          <w:sz w:val="20"/>
          <w:szCs w:val="20"/>
        </w:rPr>
        <w:t>EC</w:t>
      </w: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AF11B0" w:rsidP="00AF11B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0768" behindDoc="0" locked="0" layoutInCell="1" allowOverlap="1" wp14:anchorId="620E5116" wp14:editId="5A49AA22">
            <wp:simplePos x="0" y="0"/>
            <wp:positionH relativeFrom="column">
              <wp:posOffset>2400300</wp:posOffset>
            </wp:positionH>
            <wp:positionV relativeFrom="paragraph">
              <wp:posOffset>132715</wp:posOffset>
            </wp:positionV>
            <wp:extent cx="1104900" cy="8953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63" t="35161" r="65793" b="44454"/>
                    <a:stretch/>
                  </pic:blipFill>
                  <pic:spPr bwMode="auto">
                    <a:xfrm>
                      <a:off x="0" y="0"/>
                      <a:ext cx="1104900" cy="895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11B0" w:rsidRPr="00843D50" w:rsidRDefault="00AF11B0" w:rsidP="00AF11B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3</w:t>
      </w:r>
      <w:r w:rsidRPr="00843D50">
        <w:rPr>
          <w:rFonts w:ascii="Times New Roman" w:hAnsi="Times New Roman" w:cs="Times New Roman"/>
          <w:sz w:val="20"/>
          <w:szCs w:val="20"/>
        </w:rPr>
        <w:t>. A triangle is shown.</w:t>
      </w: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triangle is congruent to this triangle?</w:t>
      </w: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5710BED4" wp14:editId="3875BB1C">
            <wp:simplePos x="0" y="0"/>
            <wp:positionH relativeFrom="column">
              <wp:posOffset>3800475</wp:posOffset>
            </wp:positionH>
            <wp:positionV relativeFrom="paragraph">
              <wp:posOffset>46990</wp:posOffset>
            </wp:positionV>
            <wp:extent cx="1857375" cy="663575"/>
            <wp:effectExtent l="0" t="0" r="9525" b="317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6" t="43614" r="78045" b="43843"/>
                    <a:stretch/>
                  </pic:blipFill>
                  <pic:spPr bwMode="auto">
                    <a:xfrm>
                      <a:off x="0" y="0"/>
                      <a:ext cx="1857375" cy="663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78048" behindDoc="0" locked="0" layoutInCell="1" allowOverlap="1" wp14:anchorId="1797F0D3" wp14:editId="3AFE855A">
            <wp:simplePos x="0" y="0"/>
            <wp:positionH relativeFrom="column">
              <wp:posOffset>180975</wp:posOffset>
            </wp:positionH>
            <wp:positionV relativeFrom="paragraph">
              <wp:posOffset>46990</wp:posOffset>
            </wp:positionV>
            <wp:extent cx="1228725" cy="1009650"/>
            <wp:effectExtent l="0" t="0" r="9525" b="0"/>
            <wp:wrapNone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4" t="60099" r="81887" b="16913"/>
                    <a:stretch/>
                  </pic:blipFill>
                  <pic:spPr bwMode="auto">
                    <a:xfrm>
                      <a:off x="0" y="0"/>
                      <a:ext cx="1228725" cy="100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b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3840" behindDoc="0" locked="0" layoutInCell="1" allowOverlap="1" wp14:anchorId="514E9819" wp14:editId="4F2DDF15">
            <wp:simplePos x="0" y="0"/>
            <wp:positionH relativeFrom="column">
              <wp:posOffset>3800475</wp:posOffset>
            </wp:positionH>
            <wp:positionV relativeFrom="paragraph">
              <wp:posOffset>59690</wp:posOffset>
            </wp:positionV>
            <wp:extent cx="1853565" cy="59055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6" t="66419" r="78365" b="22463"/>
                    <a:stretch/>
                  </pic:blipFill>
                  <pic:spPr bwMode="auto">
                    <a:xfrm>
                      <a:off x="0" y="0"/>
                      <a:ext cx="1853565" cy="590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2816" behindDoc="0" locked="0" layoutInCell="1" allowOverlap="1" wp14:anchorId="2DD406F7" wp14:editId="3A1BFF82">
            <wp:simplePos x="0" y="0"/>
            <wp:positionH relativeFrom="column">
              <wp:posOffset>133350</wp:posOffset>
            </wp:positionH>
            <wp:positionV relativeFrom="paragraph">
              <wp:posOffset>21590</wp:posOffset>
            </wp:positionV>
            <wp:extent cx="1981200" cy="627380"/>
            <wp:effectExtent l="0" t="0" r="0" b="127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9" t="55871" r="79125" b="33581"/>
                    <a:stretch/>
                  </pic:blipFill>
                  <pic:spPr bwMode="auto">
                    <a:xfrm>
                      <a:off x="0" y="0"/>
                      <a:ext cx="1981200" cy="627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d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</w:p>
    <w:p w:rsidR="00595C07" w:rsidRPr="00843D50" w:rsidRDefault="00595C0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54115" w:rsidRPr="00843D50" w:rsidRDefault="00C5411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54115" w:rsidRPr="00843D50" w:rsidRDefault="00C5411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684864" behindDoc="0" locked="0" layoutInCell="1" allowOverlap="1" wp14:anchorId="5F25E688" wp14:editId="4C09D41C">
            <wp:simplePos x="0" y="0"/>
            <wp:positionH relativeFrom="column">
              <wp:posOffset>2609849</wp:posOffset>
            </wp:positionH>
            <wp:positionV relativeFrom="paragraph">
              <wp:posOffset>5715</wp:posOffset>
            </wp:positionV>
            <wp:extent cx="1425971" cy="1581150"/>
            <wp:effectExtent l="0" t="0" r="317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46" t="22488" r="65507" b="47834"/>
                    <a:stretch/>
                  </pic:blipFill>
                  <pic:spPr bwMode="auto">
                    <a:xfrm>
                      <a:off x="0" y="0"/>
                      <a:ext cx="1425971" cy="1581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4</w:t>
      </w:r>
      <w:r w:rsidRPr="00843D50">
        <w:rPr>
          <w:rFonts w:ascii="Times New Roman" w:hAnsi="Times New Roman" w:cs="Times New Roman"/>
          <w:sz w:val="20"/>
          <w:szCs w:val="20"/>
        </w:rPr>
        <w:t xml:space="preserve">. Triangle </w:t>
      </w:r>
      <w:r w:rsidRPr="00843D50">
        <w:rPr>
          <w:rFonts w:ascii="Times New Roman" w:hAnsi="Times New Roman" w:cs="Times New Roman"/>
          <w:i/>
          <w:sz w:val="20"/>
          <w:szCs w:val="20"/>
        </w:rPr>
        <w:t>EFG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congruent to Triangle </w:t>
      </w:r>
      <w:r w:rsidRPr="00843D50">
        <w:rPr>
          <w:rFonts w:ascii="Times New Roman" w:hAnsi="Times New Roman" w:cs="Times New Roman"/>
          <w:i/>
          <w:sz w:val="20"/>
          <w:szCs w:val="20"/>
        </w:rPr>
        <w:t>HIJ</w:t>
      </w:r>
      <w:r w:rsidRPr="00843D50">
        <w:rPr>
          <w:rFonts w:ascii="Times New Roman" w:hAnsi="Times New Roman" w:cs="Times New Roman"/>
          <w:sz w:val="20"/>
          <w:szCs w:val="20"/>
        </w:rPr>
        <w:t>.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What is the measure of Angle </w:t>
      </w:r>
      <w:r w:rsidRPr="00843D50">
        <w:rPr>
          <w:rFonts w:ascii="Times New Roman" w:hAnsi="Times New Roman" w:cs="Times New Roman"/>
          <w:i/>
          <w:sz w:val="20"/>
          <w:szCs w:val="20"/>
        </w:rPr>
        <w:t>IJH</w:t>
      </w:r>
      <w:r w:rsidRPr="00843D50">
        <w:rPr>
          <w:rFonts w:ascii="Times New Roman" w:hAnsi="Times New Roman" w:cs="Times New Roman"/>
          <w:sz w:val="20"/>
          <w:szCs w:val="20"/>
        </w:rPr>
        <w:t>?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24°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 80°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156°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 204°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1B0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7936" behindDoc="0" locked="0" layoutInCell="1" allowOverlap="1" wp14:anchorId="301B14CF" wp14:editId="19FA0C7D">
            <wp:simplePos x="0" y="0"/>
            <wp:positionH relativeFrom="column">
              <wp:posOffset>4543425</wp:posOffset>
            </wp:positionH>
            <wp:positionV relativeFrom="paragraph">
              <wp:posOffset>130175</wp:posOffset>
            </wp:positionV>
            <wp:extent cx="1381125" cy="1666875"/>
            <wp:effectExtent l="0" t="0" r="9525" b="9525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5" t="20240" r="66011" b="49544"/>
                    <a:stretch/>
                  </pic:blipFill>
                  <pic:spPr bwMode="auto">
                    <a:xfrm>
                      <a:off x="0" y="0"/>
                      <a:ext cx="1381125" cy="1666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5</w:t>
      </w:r>
      <w:r w:rsidRPr="00843D50">
        <w:rPr>
          <w:rFonts w:ascii="Times New Roman" w:hAnsi="Times New Roman" w:cs="Times New Roman"/>
          <w:sz w:val="20"/>
          <w:szCs w:val="20"/>
        </w:rPr>
        <w:t xml:space="preserve">. Triangles </w:t>
      </w:r>
      <w:r w:rsidRPr="00843D50">
        <w:rPr>
          <w:rFonts w:ascii="Times New Roman" w:hAnsi="Times New Roman" w:cs="Times New Roman"/>
          <w:i/>
          <w:sz w:val="20"/>
          <w:szCs w:val="20"/>
        </w:rPr>
        <w:t>ADC</w:t>
      </w:r>
      <w:r w:rsidRPr="00843D50">
        <w:rPr>
          <w:rFonts w:ascii="Times New Roman" w:hAnsi="Times New Roman" w:cs="Times New Roman"/>
          <w:sz w:val="20"/>
          <w:szCs w:val="20"/>
        </w:rPr>
        <w:t xml:space="preserve"> and </w:t>
      </w:r>
      <w:r w:rsidRPr="00843D50">
        <w:rPr>
          <w:rFonts w:ascii="Times New Roman" w:hAnsi="Times New Roman" w:cs="Times New Roman"/>
          <w:i/>
          <w:sz w:val="20"/>
          <w:szCs w:val="20"/>
        </w:rPr>
        <w:t>BCD</w:t>
      </w:r>
      <w:r w:rsidRPr="00843D50">
        <w:rPr>
          <w:rFonts w:ascii="Times New Roman" w:hAnsi="Times New Roman" w:cs="Times New Roman"/>
          <w:sz w:val="20"/>
          <w:szCs w:val="20"/>
        </w:rPr>
        <w:t xml:space="preserve"> are shown below.</w:t>
      </w:r>
    </w:p>
    <w:p w:rsidR="00C54115" w:rsidRPr="00843D50" w:rsidRDefault="00C5411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A1071" w:rsidRPr="00843D50" w:rsidRDefault="00AF11B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What additional fact is needed to prove ∆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ADC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BCD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by the htpotenuse leg theorem?</w:t>
      </w: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AF11B0" w:rsidRPr="00843D50" w:rsidRDefault="00AF11B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A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B</w:t>
      </w:r>
    </w:p>
    <w:p w:rsidR="00AF11B0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</w:t>
      </w:r>
      <w:r w:rsidR="00AF11B0" w:rsidRPr="00843D50">
        <w:rPr>
          <w:rFonts w:ascii="Times New Roman" w:hAnsi="Times New Roman" w:cs="Times New Roman"/>
          <w:sz w:val="20"/>
          <w:szCs w:val="20"/>
        </w:rPr>
        <w:t>)</w:t>
      </w:r>
      <w:r w:rsidR="00AF11B0" w:rsidRPr="00843D50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038" type="#_x0000_t75" style="width:42.75pt;height:15pt" o:ole="">
            <v:imagedata r:id="rId46" o:title=""/>
          </v:shape>
          <o:OLEObject Type="Embed" ProgID="Equation.DSMT4" ShapeID="_x0000_i1038" DrawAspect="Content" ObjectID="_1509702002" r:id="rId47"/>
        </w:object>
      </w:r>
      <w:r w:rsidR="00AF11B0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A107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039" type="#_x0000_t75" style="width:42.75pt;height:15pt" o:ole="">
            <v:imagedata r:id="rId48" o:title=""/>
          </v:shape>
          <o:OLEObject Type="Embed" ProgID="Equation.DSMT4" ShapeID="_x0000_i1039" DrawAspect="Content" ObjectID="_1509702003" r:id="rId49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A107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d)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A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45°</w:t>
      </w:r>
    </w:p>
    <w:p w:rsidR="00F74D2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74D21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8960" behindDoc="0" locked="0" layoutInCell="1" allowOverlap="1" wp14:anchorId="28BDCF3C" wp14:editId="14C3F0A4">
            <wp:simplePos x="0" y="0"/>
            <wp:positionH relativeFrom="column">
              <wp:posOffset>2143125</wp:posOffset>
            </wp:positionH>
            <wp:positionV relativeFrom="paragraph">
              <wp:posOffset>53975</wp:posOffset>
            </wp:positionV>
            <wp:extent cx="838200" cy="1362075"/>
            <wp:effectExtent l="0" t="0" r="0" b="9525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36" t="30728" r="68962" b="45268"/>
                    <a:stretch/>
                  </pic:blipFill>
                  <pic:spPr bwMode="auto">
                    <a:xfrm>
                      <a:off x="0" y="0"/>
                      <a:ext cx="838200" cy="1362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107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1</w:t>
      </w:r>
      <w:r w:rsidR="00F03BF9">
        <w:rPr>
          <w:rFonts w:ascii="Times New Roman" w:hAnsi="Times New Roman" w:cs="Times New Roman"/>
          <w:noProof/>
          <w:sz w:val="20"/>
          <w:szCs w:val="20"/>
        </w:rPr>
        <w:t>6</w:t>
      </w:r>
      <w:r w:rsidRPr="00843D50">
        <w:rPr>
          <w:rFonts w:ascii="Times New Roman" w:hAnsi="Times New Roman" w:cs="Times New Roman"/>
          <w:noProof/>
          <w:sz w:val="20"/>
          <w:szCs w:val="20"/>
        </w:rPr>
        <w:t>. In the figure below, ∆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XYZ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noProof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XWZ</w:t>
      </w:r>
      <w:r w:rsidRPr="00843D50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8A1071" w:rsidRPr="00843D50" w:rsidRDefault="008A107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5C07" w:rsidRPr="00843D50" w:rsidRDefault="00F74D2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What is the length </w:t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of</w:t>
      </w:r>
      <w:proofErr w:type="gramEnd"/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460" w:dyaOrig="300">
          <v:shape id="_x0000_i1040" type="#_x0000_t75" style="width:23.25pt;height:15pt" o:ole="">
            <v:imagedata r:id="rId51" o:title=""/>
          </v:shape>
          <o:OLEObject Type="Embed" ProgID="Equation.DSMT4" ShapeID="_x0000_i1040" DrawAspect="Content" ObjectID="_1509702004" r:id="rId52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8A1071" w:rsidRPr="00843D50">
        <w:rPr>
          <w:rFonts w:ascii="Times New Roman" w:hAnsi="Times New Roman" w:cs="Times New Roman"/>
          <w:sz w:val="20"/>
          <w:szCs w:val="20"/>
        </w:rPr>
        <w:tab/>
      </w:r>
    </w:p>
    <w:p w:rsidR="008A1071" w:rsidRPr="00843D50" w:rsidRDefault="008A107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A1071" w:rsidRPr="00843D50" w:rsidRDefault="00F74D2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7</w:t>
      </w:r>
    </w:p>
    <w:p w:rsidR="00F74D21" w:rsidRPr="00843D50" w:rsidRDefault="00F74D2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 9</w:t>
      </w:r>
    </w:p>
    <w:p w:rsidR="00F74D21" w:rsidRPr="00843D50" w:rsidRDefault="00F74D2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10</w:t>
      </w:r>
    </w:p>
    <w:p w:rsidR="00F74D21" w:rsidRPr="00843D50" w:rsidRDefault="00F74D21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 12</w:t>
      </w:r>
    </w:p>
    <w:p w:rsidR="007E54F4" w:rsidRPr="00843D50" w:rsidRDefault="007E54F4" w:rsidP="004E47D8">
      <w:pPr>
        <w:tabs>
          <w:tab w:val="left" w:pos="885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54F4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7</w:t>
      </w:r>
      <w:r w:rsidRPr="00843D50">
        <w:rPr>
          <w:rFonts w:ascii="Times New Roman" w:hAnsi="Times New Roman" w:cs="Times New Roman"/>
          <w:sz w:val="20"/>
          <w:szCs w:val="20"/>
        </w:rPr>
        <w:t xml:space="preserve">. Quadrilateral </w:t>
      </w:r>
      <w:r w:rsidRPr="00843D50">
        <w:rPr>
          <w:rFonts w:ascii="Times New Roman" w:hAnsi="Times New Roman" w:cs="Times New Roman"/>
          <w:i/>
          <w:sz w:val="20"/>
          <w:szCs w:val="20"/>
        </w:rPr>
        <w:t>LMNP</w:t>
      </w:r>
      <w:r w:rsidRPr="00843D50">
        <w:rPr>
          <w:rFonts w:ascii="Times New Roman" w:hAnsi="Times New Roman" w:cs="Times New Roman"/>
          <w:sz w:val="20"/>
          <w:szCs w:val="20"/>
        </w:rPr>
        <w:t xml:space="preserve"> has diagonals </w:t>
      </w:r>
      <w:r w:rsidRPr="00843D50">
        <w:rPr>
          <w:rFonts w:ascii="Times New Roman" w:hAnsi="Times New Roman" w:cs="Times New Roman"/>
          <w:i/>
          <w:sz w:val="20"/>
          <w:szCs w:val="20"/>
        </w:rPr>
        <w:t>LN</w:t>
      </w:r>
      <w:r w:rsidRPr="00843D50">
        <w:rPr>
          <w:rFonts w:ascii="Times New Roman" w:hAnsi="Times New Roman" w:cs="Times New Roman"/>
          <w:sz w:val="20"/>
          <w:szCs w:val="20"/>
        </w:rPr>
        <w:t xml:space="preserve"> and </w:t>
      </w:r>
      <w:r w:rsidRPr="00843D50">
        <w:rPr>
          <w:rFonts w:ascii="Times New Roman" w:hAnsi="Times New Roman" w:cs="Times New Roman"/>
          <w:i/>
          <w:sz w:val="20"/>
          <w:szCs w:val="20"/>
        </w:rPr>
        <w:t>MP</w:t>
      </w:r>
      <w:r w:rsidRPr="00843D50">
        <w:rPr>
          <w:rFonts w:ascii="Times New Roman" w:hAnsi="Times New Roman" w:cs="Times New Roman"/>
          <w:sz w:val="20"/>
          <w:szCs w:val="20"/>
        </w:rPr>
        <w:t xml:space="preserve">.  The two diagonals intersect at Point </w:t>
      </w:r>
      <w:r w:rsidRPr="00843D50">
        <w:rPr>
          <w:rFonts w:ascii="Times New Roman" w:hAnsi="Times New Roman" w:cs="Times New Roman"/>
          <w:i/>
          <w:sz w:val="20"/>
          <w:szCs w:val="20"/>
        </w:rPr>
        <w:t>D</w:t>
      </w:r>
      <w:r w:rsidRPr="00843D50">
        <w:rPr>
          <w:rFonts w:ascii="Times New Roman" w:hAnsi="Times New Roman" w:cs="Times New Roman"/>
          <w:sz w:val="20"/>
          <w:szCs w:val="20"/>
        </w:rPr>
        <w:t xml:space="preserve">.  If </w:t>
      </w:r>
      <w:r w:rsidRPr="00843D50">
        <w:rPr>
          <w:rFonts w:ascii="Times New Roman" w:hAnsi="Times New Roman" w:cs="Times New Roman"/>
          <w:i/>
          <w:sz w:val="20"/>
          <w:szCs w:val="20"/>
        </w:rPr>
        <w:t>D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the midpoint of</w:t>
      </w:r>
      <w:r w:rsidRPr="00843D50">
        <w:rPr>
          <w:rFonts w:ascii="Times New Roman" w:hAnsi="Times New Roman" w:cs="Times New Roman"/>
          <w:position w:val="-8"/>
          <w:sz w:val="20"/>
          <w:szCs w:val="20"/>
        </w:rPr>
        <w:object w:dxaOrig="1100" w:dyaOrig="320">
          <v:shape id="_x0000_i1041" type="#_x0000_t75" style="width:54.75pt;height:15.75pt" o:ole="">
            <v:imagedata r:id="rId53" o:title=""/>
          </v:shape>
          <o:OLEObject Type="Embed" ProgID="Equation.DSMT4" ShapeID="_x0000_i1041" DrawAspect="Content" ObjectID="_1509702005" r:id="rId54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which of the following relationships must be true?</w:t>
      </w:r>
    </w:p>
    <w:p w:rsidR="00F74D2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74D21" w:rsidRPr="00843D50" w:rsidRDefault="00F74D21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∆</w:t>
      </w:r>
      <w:r w:rsidRPr="00843D50">
        <w:rPr>
          <w:rFonts w:ascii="Times New Roman" w:hAnsi="Times New Roman" w:cs="Times New Roman"/>
          <w:i/>
          <w:sz w:val="20"/>
          <w:szCs w:val="20"/>
        </w:rPr>
        <w:t>PDN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MDL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L</w:t>
      </w:r>
      <w:r w:rsidRPr="00843D50">
        <w:rPr>
          <w:rFonts w:ascii="Times New Roman" w:hAnsi="Times New Roman" w:cs="Times New Roman"/>
          <w:i/>
          <w:sz w:val="20"/>
          <w:szCs w:val="20"/>
        </w:rPr>
        <w:t>PD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PDN</w:t>
      </w:r>
    </w:p>
    <w:p w:rsidR="00F74D21" w:rsidRPr="00843D50" w:rsidRDefault="00F74D2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Pr="00843D50">
        <w:rPr>
          <w:rFonts w:ascii="Times New Roman" w:hAnsi="Times New Roman" w:cs="Times New Roman"/>
          <w:i/>
          <w:sz w:val="20"/>
          <w:szCs w:val="20"/>
        </w:rPr>
        <w:t>N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L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NM</w:t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d)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MPL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L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NP</w:t>
      </w:r>
    </w:p>
    <w:p w:rsidR="007E54F4" w:rsidRPr="00843D50" w:rsidRDefault="007E54F4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54F4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92032" behindDoc="0" locked="0" layoutInCell="1" allowOverlap="1" wp14:anchorId="3BF36DC3" wp14:editId="04C6B5CC">
            <wp:simplePos x="0" y="0"/>
            <wp:positionH relativeFrom="column">
              <wp:posOffset>4791075</wp:posOffset>
            </wp:positionH>
            <wp:positionV relativeFrom="paragraph">
              <wp:posOffset>114300</wp:posOffset>
            </wp:positionV>
            <wp:extent cx="1562100" cy="1900555"/>
            <wp:effectExtent l="0" t="0" r="0" b="4445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69" t="51596" r="64744" b="11630"/>
                    <a:stretch/>
                  </pic:blipFill>
                  <pic:spPr bwMode="auto">
                    <a:xfrm>
                      <a:off x="0" y="0"/>
                      <a:ext cx="1562100" cy="1900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54F4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1</w:t>
      </w:r>
      <w:r w:rsidR="00F03BF9">
        <w:rPr>
          <w:rFonts w:ascii="Times New Roman" w:hAnsi="Times New Roman" w:cs="Times New Roman"/>
          <w:sz w:val="20"/>
          <w:szCs w:val="20"/>
        </w:rPr>
        <w:t>8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In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 the figure below,</w:t>
      </w:r>
      <w:r w:rsidR="002D47F3" w:rsidRPr="00843D50">
        <w:rPr>
          <w:rFonts w:ascii="Times New Roman" w:hAnsi="Times New Roman" w:cs="Times New Roman"/>
          <w:position w:val="-10"/>
          <w:sz w:val="20"/>
          <w:szCs w:val="20"/>
        </w:rPr>
        <w:object w:dxaOrig="1920" w:dyaOrig="340">
          <v:shape id="_x0000_i1042" type="#_x0000_t75" style="width:96pt;height:17.25pt" o:ole="">
            <v:imagedata r:id="rId56" o:title=""/>
          </v:shape>
          <o:OLEObject Type="Embed" ProgID="Equation.DSMT4" ShapeID="_x0000_i1042" DrawAspect="Content" ObjectID="_1509702006" r:id="rId57"/>
        </w:object>
      </w:r>
      <w:r w:rsidR="002D47F3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ased only on the given information, which theorem could be used to prove ∆</w:t>
      </w:r>
      <w:r w:rsidRPr="00843D50">
        <w:rPr>
          <w:rFonts w:ascii="Times New Roman" w:hAnsi="Times New Roman" w:cs="Times New Roman"/>
          <w:i/>
          <w:sz w:val="20"/>
          <w:szCs w:val="20"/>
        </w:rPr>
        <w:t>PQR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TSR</w:t>
      </w:r>
      <w:r w:rsidRPr="00843D50">
        <w:rPr>
          <w:rFonts w:ascii="Times New Roman" w:hAnsi="Times New Roman" w:cs="Times New Roman"/>
          <w:sz w:val="20"/>
          <w:szCs w:val="20"/>
        </w:rPr>
        <w:t>?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Side-Side-Side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 Side-Angle-Side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Side-Side-Angle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 Angle-Side-Angle</w:t>
      </w:r>
    </w:p>
    <w:p w:rsidR="007E54F4" w:rsidRPr="00843D50" w:rsidRDefault="007E54F4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92CF0" w:rsidRPr="00843D50" w:rsidRDefault="00592CF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F03BF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9</w:t>
      </w:r>
      <w:r w:rsidR="002D47F3" w:rsidRPr="00843D50">
        <w:rPr>
          <w:rFonts w:ascii="Times New Roman" w:hAnsi="Times New Roman" w:cs="Times New Roman"/>
          <w:sz w:val="20"/>
          <w:szCs w:val="20"/>
        </w:rPr>
        <w:t>. If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OMR</w:t>
      </w:r>
      <w:r w:rsidR="002D47F3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2D47F3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2D47F3"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="002D47F3" w:rsidRPr="00843D50">
        <w:rPr>
          <w:rFonts w:ascii="Times New Roman" w:hAnsi="Times New Roman" w:cs="Times New Roman"/>
          <w:i/>
          <w:sz w:val="20"/>
          <w:szCs w:val="20"/>
        </w:rPr>
        <w:t>STP</w:t>
      </w:r>
      <w:r w:rsidR="002D47F3" w:rsidRPr="00843D50">
        <w:rPr>
          <w:rFonts w:ascii="Times New Roman" w:hAnsi="Times New Roman" w:cs="Times New Roman"/>
          <w:sz w:val="20"/>
          <w:szCs w:val="20"/>
        </w:rPr>
        <w:t>, which relationship must be true.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840" w:dyaOrig="300">
          <v:shape id="_x0000_i1043" type="#_x0000_t75" style="width:42pt;height:15pt" o:ole="">
            <v:imagedata r:id="rId58" o:title=""/>
          </v:shape>
          <o:OLEObject Type="Embed" ProgID="Equation.DSMT4" ShapeID="_x0000_i1043" DrawAspect="Content" ObjectID="_1509702007" r:id="rId59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b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820" w:dyaOrig="300">
          <v:shape id="_x0000_i1044" type="#_x0000_t75" style="width:41.25pt;height:15pt" o:ole="">
            <v:imagedata r:id="rId60" o:title=""/>
          </v:shape>
          <o:OLEObject Type="Embed" ProgID="Equation.DSMT4" ShapeID="_x0000_i1044" DrawAspect="Content" ObjectID="_1509702008" r:id="rId61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c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)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MRO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ST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 xml:space="preserve">d)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RMO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PS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779072" behindDoc="0" locked="0" layoutInCell="1" allowOverlap="1" wp14:anchorId="5639126C" wp14:editId="6684A5BA">
            <wp:simplePos x="0" y="0"/>
            <wp:positionH relativeFrom="column">
              <wp:posOffset>3457575</wp:posOffset>
            </wp:positionH>
            <wp:positionV relativeFrom="paragraph">
              <wp:posOffset>40640</wp:posOffset>
            </wp:positionV>
            <wp:extent cx="1609725" cy="1880870"/>
            <wp:effectExtent l="0" t="0" r="9525" b="508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8" t="29145" r="63758" b="31870"/>
                    <a:stretch/>
                  </pic:blipFill>
                  <pic:spPr bwMode="auto">
                    <a:xfrm>
                      <a:off x="0" y="0"/>
                      <a:ext cx="1609725" cy="1880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0</w:t>
      </w:r>
      <w:r w:rsidRPr="00843D50">
        <w:rPr>
          <w:rFonts w:ascii="Times New Roman" w:hAnsi="Times New Roman" w:cs="Times New Roman"/>
          <w:sz w:val="20"/>
          <w:szCs w:val="20"/>
        </w:rPr>
        <w:t xml:space="preserve">. In the figure shown,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</w:t>
      </w:r>
      <w:r w:rsidRPr="00843D50">
        <w:rPr>
          <w:rFonts w:ascii="Times New Roman" w:hAnsi="Times New Roman" w:cs="Times New Roman"/>
          <w:sz w:val="20"/>
          <w:szCs w:val="20"/>
        </w:rPr>
        <w:t xml:space="preserve">, and </w:t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the midpoint of </w:t>
      </w:r>
      <w:r w:rsidRPr="00843D50">
        <w:rPr>
          <w:rFonts w:ascii="Times New Roman" w:hAnsi="Times New Roman" w:cs="Times New Roman"/>
          <w:i/>
          <w:sz w:val="20"/>
          <w:szCs w:val="20"/>
        </w:rPr>
        <w:t>MT</w:t>
      </w:r>
      <w:r w:rsidRPr="00843D50">
        <w:rPr>
          <w:rFonts w:ascii="Times New Roman" w:hAnsi="Times New Roman" w:cs="Times New Roman"/>
          <w:sz w:val="20"/>
          <w:szCs w:val="20"/>
        </w:rPr>
        <w:t>.</w:t>
      </w:r>
    </w:p>
    <w:p w:rsidR="00D13DB6" w:rsidRPr="00843D50" w:rsidRDefault="00D13DB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To prove</w:t>
      </w:r>
      <w:r w:rsidRPr="00843D50">
        <w:rPr>
          <w:rFonts w:ascii="Times New Roman" w:hAnsi="Times New Roman" w:cs="Times New Roman"/>
          <w:position w:val="-8"/>
          <w:sz w:val="20"/>
          <w:szCs w:val="20"/>
        </w:rPr>
        <w:object w:dxaOrig="880" w:dyaOrig="320">
          <v:shape id="_x0000_i1045" type="#_x0000_t75" style="width:44.25pt;height:15.75pt" o:ole="">
            <v:imagedata r:id="rId63" o:title=""/>
          </v:shape>
          <o:OLEObject Type="Embed" ProgID="Equation.DSMT4" ShapeID="_x0000_i1045" DrawAspect="Content" ObjectID="_1509702009" r:id="rId64"/>
        </w:object>
      </w:r>
      <w:r w:rsidRPr="00843D50">
        <w:rPr>
          <w:rFonts w:ascii="Times New Roman" w:hAnsi="Times New Roman" w:cs="Times New Roman"/>
          <w:sz w:val="20"/>
          <w:szCs w:val="20"/>
        </w:rPr>
        <w:t>a student wrote the following 6 statements.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1.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2. </w:t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the midpoint of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380" w:dyaOrig="279">
          <v:shape id="_x0000_i1046" type="#_x0000_t75" style="width:18.75pt;height:14.25pt" o:ole="">
            <v:imagedata r:id="rId65" o:title=""/>
          </v:shape>
          <o:OLEObject Type="Embed" ProgID="Equation.DSMT4" ShapeID="_x0000_i1046" DrawAspect="Content" ObjectID="_1509702010" r:id="rId66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3. </w:t>
      </w:r>
      <w:r w:rsidRPr="00843D50">
        <w:rPr>
          <w:rFonts w:ascii="Times New Roman" w:hAnsi="Times New Roman" w:cs="Times New Roman"/>
          <w:i/>
          <w:sz w:val="20"/>
          <w:szCs w:val="20"/>
        </w:rPr>
        <w:t>MR</w:t>
      </w:r>
      <w:r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Pr="00843D50">
        <w:rPr>
          <w:rFonts w:ascii="Times New Roman" w:hAnsi="Times New Roman" w:cs="Times New Roman"/>
          <w:i/>
          <w:sz w:val="20"/>
          <w:szCs w:val="20"/>
        </w:rPr>
        <w:t>TR</w:t>
      </w:r>
    </w:p>
    <w:p w:rsidR="002D47F3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A1071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4.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MRN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RP</w:t>
      </w:r>
      <w:r w:rsidR="00D13DB6" w:rsidRPr="00843D50">
        <w:rPr>
          <w:rFonts w:ascii="Times New Roman" w:hAnsi="Times New Roman" w:cs="Times New Roman"/>
          <w:sz w:val="20"/>
          <w:szCs w:val="20"/>
        </w:rPr>
        <w:tab/>
      </w:r>
    </w:p>
    <w:p w:rsidR="00D13DB6" w:rsidRPr="00843D50" w:rsidRDefault="00D13DB6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5. ∆</w:t>
      </w:r>
      <w:r w:rsidRPr="00843D50">
        <w:rPr>
          <w:rFonts w:ascii="Times New Roman" w:hAnsi="Times New Roman" w:cs="Times New Roman"/>
          <w:i/>
          <w:sz w:val="20"/>
          <w:szCs w:val="20"/>
        </w:rPr>
        <w:t>MRN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TRP</w:t>
      </w:r>
    </w:p>
    <w:p w:rsidR="00D13DB6" w:rsidRPr="00843D50" w:rsidRDefault="00D13DB6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6. 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840" w:dyaOrig="300">
          <v:shape id="_x0000_i1047" type="#_x0000_t75" style="width:42pt;height:15pt" o:ole="">
            <v:imagedata r:id="rId67" o:title=""/>
          </v:shape>
          <o:OLEObject Type="Embed" ProgID="Equation.DSMT4" ShapeID="_x0000_i1047" DrawAspect="Content" ObjectID="_1509702011" r:id="rId68"/>
        </w:object>
      </w:r>
    </w:p>
    <w:p w:rsidR="002D47F3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reason should the student give for statement 5?</w:t>
      </w:r>
    </w:p>
    <w:p w:rsidR="002D47F3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D47F3" w:rsidRPr="00843D50" w:rsidRDefault="002D47F3" w:rsidP="002D47F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 Side-Angle-Sid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 Side-Angle-Angle</w:t>
      </w:r>
    </w:p>
    <w:p w:rsidR="002D47F3" w:rsidRPr="00843D50" w:rsidRDefault="002D47F3" w:rsidP="002D47F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Angle-Side-Angl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 Angle-Angle-Angle</w:t>
      </w:r>
    </w:p>
    <w:p w:rsidR="002D47F3" w:rsidRPr="00843D50" w:rsidRDefault="002D47F3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D13DB6" w:rsidP="004E47D8">
      <w:pPr>
        <w:tabs>
          <w:tab w:val="left" w:pos="723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96128" behindDoc="0" locked="0" layoutInCell="1" allowOverlap="1" wp14:anchorId="09D6D160" wp14:editId="112B0C92">
            <wp:simplePos x="0" y="0"/>
            <wp:positionH relativeFrom="column">
              <wp:posOffset>3781425</wp:posOffset>
            </wp:positionH>
            <wp:positionV relativeFrom="paragraph">
              <wp:posOffset>100965</wp:posOffset>
            </wp:positionV>
            <wp:extent cx="1352550" cy="1323975"/>
            <wp:effectExtent l="0" t="0" r="0" b="9525"/>
            <wp:wrapNone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90" t="27927" r="66517" b="48753"/>
                    <a:stretch/>
                  </pic:blipFill>
                  <pic:spPr bwMode="auto">
                    <a:xfrm>
                      <a:off x="0" y="0"/>
                      <a:ext cx="1352550" cy="1323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2485" w:rsidRPr="00843D50">
        <w:rPr>
          <w:rFonts w:ascii="Times New Roman" w:hAnsi="Times New Roman" w:cs="Times New Roman"/>
          <w:noProof/>
          <w:sz w:val="20"/>
          <w:szCs w:val="20"/>
        </w:rPr>
        <w:t>2</w:t>
      </w:r>
      <w:r w:rsidR="00F03BF9">
        <w:rPr>
          <w:rFonts w:ascii="Times New Roman" w:hAnsi="Times New Roman" w:cs="Times New Roman"/>
          <w:noProof/>
          <w:sz w:val="20"/>
          <w:szCs w:val="20"/>
        </w:rPr>
        <w:t>1</w:t>
      </w:r>
      <w:r w:rsidR="00E82485" w:rsidRPr="00843D50">
        <w:rPr>
          <w:rFonts w:ascii="Times New Roman" w:hAnsi="Times New Roman" w:cs="Times New Roman"/>
          <w:noProof/>
          <w:sz w:val="20"/>
          <w:szCs w:val="20"/>
        </w:rPr>
        <w:t>. A proof is shown below.</w:t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Given: </w:t>
      </w:r>
      <w:r w:rsidRPr="00843D50">
        <w:rPr>
          <w:rFonts w:ascii="Times New Roman" w:hAnsi="Times New Roman" w:cs="Times New Roman"/>
          <w:position w:val="-10"/>
          <w:sz w:val="20"/>
          <w:szCs w:val="20"/>
        </w:rPr>
        <w:object w:dxaOrig="1980" w:dyaOrig="340">
          <v:shape id="_x0000_i1048" type="#_x0000_t75" style="width:99pt;height:17.25pt" o:ole="">
            <v:imagedata r:id="rId70" o:title=""/>
          </v:shape>
          <o:OLEObject Type="Embed" ProgID="Equation.DSMT4" ShapeID="_x0000_i1048" DrawAspect="Content" ObjectID="_1509702012" r:id="rId71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Prove: ∆</w:t>
      </w:r>
      <w:r w:rsidRPr="00843D50">
        <w:rPr>
          <w:rFonts w:ascii="Times New Roman" w:hAnsi="Times New Roman" w:cs="Times New Roman"/>
          <w:i/>
          <w:sz w:val="20"/>
          <w:szCs w:val="20"/>
        </w:rPr>
        <w:t>LMT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QPT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STATEMENT</w:t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  <w:t>REASON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1. </w:t>
      </w:r>
      <w:r w:rsidRPr="00843D50">
        <w:rPr>
          <w:rFonts w:ascii="Times New Roman" w:hAnsi="Times New Roman" w:cs="Times New Roman"/>
          <w:position w:val="-10"/>
          <w:sz w:val="20"/>
          <w:szCs w:val="20"/>
        </w:rPr>
        <w:object w:dxaOrig="1980" w:dyaOrig="340">
          <v:shape id="_x0000_i1049" type="#_x0000_t75" style="width:99pt;height:17.25pt" o:ole="">
            <v:imagedata r:id="rId70" o:title=""/>
          </v:shape>
          <o:OLEObject Type="Embed" ProgID="Equation.DSMT4" ShapeID="_x0000_i1049" DrawAspect="Content" ObjectID="_1509702013" r:id="rId72"/>
        </w:object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  <w:t>1. Given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 xml:space="preserve">2.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MLT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PQT</w:t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  <w:t>2.</w:t>
      </w:r>
      <w:proofErr w:type="gramEnd"/>
      <w:r w:rsidR="000E59CD" w:rsidRPr="00843D50">
        <w:rPr>
          <w:rFonts w:ascii="Times New Roman" w:hAnsi="Times New Roman" w:cs="Times New Roman"/>
          <w:sz w:val="20"/>
          <w:szCs w:val="20"/>
        </w:rPr>
        <w:t xml:space="preserve"> Alternate Interior Angles Theorem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 xml:space="preserve">3.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LT</w:t>
      </w:r>
      <w:r w:rsidR="000E59CD"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T</w:t>
      </w:r>
      <w:r w:rsidR="000E59CD" w:rsidRPr="00843D50">
        <w:rPr>
          <w:rFonts w:ascii="Times New Roman" w:hAnsi="Times New Roman" w:cs="Times New Roman"/>
          <w:i/>
          <w:sz w:val="20"/>
          <w:szCs w:val="20"/>
        </w:rPr>
        <w:t>P</w:t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</w:r>
      <w:r w:rsidR="000E59CD" w:rsidRPr="00843D50">
        <w:rPr>
          <w:rFonts w:ascii="Times New Roman" w:hAnsi="Times New Roman" w:cs="Times New Roman"/>
          <w:sz w:val="20"/>
          <w:szCs w:val="20"/>
        </w:rPr>
        <w:tab/>
        <w:t>3.</w:t>
      </w:r>
      <w:proofErr w:type="gramEnd"/>
      <w:r w:rsidR="000E59CD" w:rsidRPr="00843D50">
        <w:rPr>
          <w:rFonts w:ascii="Times New Roman" w:hAnsi="Times New Roman" w:cs="Times New Roman"/>
          <w:sz w:val="20"/>
          <w:szCs w:val="20"/>
        </w:rPr>
        <w:t xml:space="preserve"> __________________</w:t>
      </w:r>
    </w:p>
    <w:p w:rsidR="00A847F7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4.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LMT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QTP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4. Angle-Side-Angle Theorem</w:t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reason is justification for statement 3?</w:t>
      </w:r>
    </w:p>
    <w:p w:rsidR="000E59CD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E59CD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 Angle Bisector Theorem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 Vertical Angles Theorem</w:t>
      </w:r>
    </w:p>
    <w:p w:rsidR="000E59CD" w:rsidRPr="00843D50" w:rsidRDefault="000E59CD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definition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 of congruent angles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 definition of congruent triangles</w:t>
      </w:r>
      <w:r w:rsidRPr="00843D50">
        <w:rPr>
          <w:rFonts w:ascii="Times New Roman" w:hAnsi="Times New Roman" w:cs="Times New Roman"/>
          <w:sz w:val="20"/>
          <w:szCs w:val="20"/>
        </w:rPr>
        <w:tab/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80096" behindDoc="0" locked="0" layoutInCell="1" allowOverlap="1" wp14:anchorId="3B8DF576" wp14:editId="500E8117">
            <wp:simplePos x="0" y="0"/>
            <wp:positionH relativeFrom="column">
              <wp:posOffset>3933825</wp:posOffset>
            </wp:positionH>
            <wp:positionV relativeFrom="paragraph">
              <wp:posOffset>72390</wp:posOffset>
            </wp:positionV>
            <wp:extent cx="1476375" cy="1590675"/>
            <wp:effectExtent l="0" t="0" r="9525" b="9525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03" t="30260" r="63848" b="34958"/>
                    <a:stretch/>
                  </pic:blipFill>
                  <pic:spPr bwMode="auto">
                    <a:xfrm>
                      <a:off x="0" y="0"/>
                      <a:ext cx="1476375" cy="1590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2</w:t>
      </w:r>
      <w:r w:rsidRPr="00843D50">
        <w:rPr>
          <w:rFonts w:ascii="Times New Roman" w:hAnsi="Times New Roman" w:cs="Times New Roman"/>
          <w:sz w:val="20"/>
          <w:szCs w:val="20"/>
        </w:rPr>
        <w:t xml:space="preserve">. Given: Quadrilateral </w:t>
      </w:r>
      <w:r w:rsidRPr="00843D50">
        <w:rPr>
          <w:rFonts w:ascii="Times New Roman" w:hAnsi="Times New Roman" w:cs="Times New Roman"/>
          <w:i/>
          <w:sz w:val="20"/>
          <w:szCs w:val="20"/>
        </w:rPr>
        <w:t>PRST</w:t>
      </w:r>
      <w:r w:rsidRPr="00843D50">
        <w:rPr>
          <w:rFonts w:ascii="Times New Roman" w:hAnsi="Times New Roman" w:cs="Times New Roman"/>
          <w:sz w:val="20"/>
          <w:szCs w:val="20"/>
        </w:rPr>
        <w:t xml:space="preserve"> with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780" w:dyaOrig="279">
          <v:shape id="_x0000_i1050" type="#_x0000_t75" style="width:39pt;height:14.25pt" o:ole="">
            <v:imagedata r:id="rId74" o:title=""/>
          </v:shape>
          <o:OLEObject Type="Embed" ProgID="Equation.DSMT4" ShapeID="_x0000_i1050" DrawAspect="Content" ObjectID="_1509702014" r:id="rId75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and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PS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SPR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STATEMENT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REASON</w:t>
      </w:r>
    </w:p>
    <w:p w:rsidR="005F7B26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1. Quadrilateral </w:t>
      </w:r>
      <w:r w:rsidRPr="00843D50">
        <w:rPr>
          <w:rFonts w:ascii="Times New Roman" w:hAnsi="Times New Roman" w:cs="Times New Roman"/>
          <w:i/>
          <w:sz w:val="20"/>
          <w:szCs w:val="20"/>
        </w:rPr>
        <w:t>PRST</w:t>
      </w:r>
      <w:r w:rsidRPr="00843D50">
        <w:rPr>
          <w:rFonts w:ascii="Times New Roman" w:hAnsi="Times New Roman" w:cs="Times New Roman"/>
          <w:sz w:val="20"/>
          <w:szCs w:val="20"/>
        </w:rPr>
        <w:t xml:space="preserve"> with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780" w:dyaOrig="279">
          <v:shape id="_x0000_i1051" type="#_x0000_t75" style="width:39pt;height:14.25pt" o:ole="">
            <v:imagedata r:id="rId74" o:title=""/>
          </v:shape>
          <o:OLEObject Type="Embed" ProgID="Equation.DSMT4" ShapeID="_x0000_i1051" DrawAspect="Content" ObjectID="_1509702015" r:id="rId76"/>
        </w:object>
      </w:r>
      <w:r w:rsidRPr="00843D50">
        <w:rPr>
          <w:rFonts w:ascii="Times New Roman" w:hAnsi="Times New Roman" w:cs="Times New Roman"/>
          <w:sz w:val="20"/>
          <w:szCs w:val="20"/>
        </w:rPr>
        <w:tab/>
        <w:t>1. Given</w:t>
      </w:r>
    </w:p>
    <w:p w:rsidR="00A847F7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and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TPS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SPR</w:t>
      </w:r>
      <w:r w:rsidRPr="00843D50">
        <w:rPr>
          <w:rFonts w:ascii="Times New Roman" w:hAnsi="Times New Roman" w:cs="Times New Roman"/>
          <w:sz w:val="20"/>
          <w:szCs w:val="20"/>
        </w:rPr>
        <w:t>.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F7B26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2. _________________________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2. Reflexive Property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3. ∆</w:t>
      </w:r>
      <w:r w:rsidRPr="00843D50">
        <w:rPr>
          <w:rFonts w:ascii="Times New Roman" w:hAnsi="Times New Roman" w:cs="Times New Roman"/>
          <w:i/>
          <w:sz w:val="20"/>
          <w:szCs w:val="20"/>
        </w:rPr>
        <w:t>TPS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RPS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3. SAS Congruence Postulate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Which statement is justified by Reason 2?</w:t>
      </w:r>
    </w:p>
    <w:p w:rsidR="005F7B26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F7B26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720" w:dyaOrig="300">
          <v:shape id="_x0000_i1052" type="#_x0000_t75" style="width:36pt;height:15pt" o:ole="">
            <v:imagedata r:id="rId77" o:title=""/>
          </v:shape>
          <o:OLEObject Type="Embed" ProgID="Equation.DSMT4" ShapeID="_x0000_i1052" DrawAspect="Content" ObjectID="_1509702016" r:id="rId78"/>
        </w:objec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b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800" w:dyaOrig="279">
          <v:shape id="_x0000_i1053" type="#_x0000_t75" style="width:39.75pt;height:14.25pt" o:ole="">
            <v:imagedata r:id="rId79" o:title=""/>
          </v:shape>
          <o:OLEObject Type="Embed" ProgID="Equation.DSMT4" ShapeID="_x0000_i1053" DrawAspect="Content" ObjectID="_1509702017" r:id="rId80"/>
        </w:object>
      </w:r>
    </w:p>
    <w:p w:rsidR="00E82485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object w:dxaOrig="780" w:dyaOrig="300">
          <v:shape id="_x0000_i1054" type="#_x0000_t75" style="width:39pt;height:15pt" o:ole="">
            <v:imagedata r:id="rId81" o:title=""/>
          </v:shape>
          <o:OLEObject Type="Embed" ProgID="Equation.DSMT4" ShapeID="_x0000_i1054" DrawAspect="Content" ObjectID="_1509702018" r:id="rId82"/>
        </w:objec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d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Pr="00843D50">
        <w:rPr>
          <w:rFonts w:ascii="Times New Roman" w:hAnsi="Times New Roman" w:cs="Times New Roman"/>
          <w:position w:val="-4"/>
          <w:sz w:val="20"/>
          <w:szCs w:val="20"/>
        </w:rPr>
        <w:object w:dxaOrig="740" w:dyaOrig="279">
          <v:shape id="_x0000_i1055" type="#_x0000_t75" style="width:36.75pt;height:14.25pt" o:ole="">
            <v:imagedata r:id="rId83" o:title=""/>
          </v:shape>
          <o:OLEObject Type="Embed" ProgID="Equation.DSMT4" ShapeID="_x0000_i1055" DrawAspect="Content" ObjectID="_1509702019" r:id="rId84"/>
        </w:objec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701248" behindDoc="0" locked="0" layoutInCell="1" allowOverlap="1" wp14:anchorId="577B254C" wp14:editId="2A52BB90">
            <wp:simplePos x="0" y="0"/>
            <wp:positionH relativeFrom="column">
              <wp:posOffset>4876800</wp:posOffset>
            </wp:positionH>
            <wp:positionV relativeFrom="paragraph">
              <wp:posOffset>8890</wp:posOffset>
            </wp:positionV>
            <wp:extent cx="1409700" cy="1159510"/>
            <wp:effectExtent l="0" t="0" r="0" b="254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64" t="28635" r="63530" b="43558"/>
                    <a:stretch/>
                  </pic:blipFill>
                  <pic:spPr bwMode="auto">
                    <a:xfrm>
                      <a:off x="0" y="0"/>
                      <a:ext cx="1409700" cy="1159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3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843D50">
        <w:rPr>
          <w:rFonts w:ascii="Times New Roman" w:hAnsi="Times New Roman" w:cs="Times New Roman"/>
          <w:sz w:val="20"/>
          <w:szCs w:val="20"/>
        </w:rPr>
        <w:t>In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 xml:space="preserve"> the figure below,</w:t>
      </w:r>
      <w:r w:rsidRPr="00843D50">
        <w:rPr>
          <w:rFonts w:ascii="Times New Roman" w:hAnsi="Times New Roman" w:cs="Times New Roman"/>
          <w:position w:val="-10"/>
          <w:sz w:val="20"/>
          <w:szCs w:val="20"/>
        </w:rPr>
        <w:object w:dxaOrig="1980" w:dyaOrig="340">
          <v:shape id="_x0000_i1056" type="#_x0000_t75" style="width:99pt;height:17.25pt" o:ole="">
            <v:imagedata r:id="rId86" o:title=""/>
          </v:shape>
          <o:OLEObject Type="Embed" ProgID="Equation.DSMT4" ShapeID="_x0000_i1056" DrawAspect="Content" ObjectID="_1509702020" r:id="rId87"/>
        </w:objec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82485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ased only on the given information, which theorem could be used to prove ∆</w:t>
      </w:r>
      <w:r w:rsidRPr="00843D50">
        <w:rPr>
          <w:rFonts w:ascii="Times New Roman" w:hAnsi="Times New Roman" w:cs="Times New Roman"/>
          <w:i/>
          <w:sz w:val="20"/>
          <w:szCs w:val="20"/>
        </w:rPr>
        <w:t>PQS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Pr="00843D50">
        <w:rPr>
          <w:rFonts w:ascii="Times New Roman" w:hAnsi="Times New Roman" w:cs="Times New Roman"/>
          <w:sz w:val="20"/>
          <w:szCs w:val="20"/>
        </w:rPr>
        <w:t xml:space="preserve"> ∆</w:t>
      </w:r>
      <w:r w:rsidRPr="00843D50">
        <w:rPr>
          <w:rFonts w:ascii="Times New Roman" w:hAnsi="Times New Roman" w:cs="Times New Roman"/>
          <w:i/>
          <w:sz w:val="20"/>
          <w:szCs w:val="20"/>
        </w:rPr>
        <w:t>RQS</w:t>
      </w:r>
      <w:r w:rsidRPr="00843D50">
        <w:rPr>
          <w:rFonts w:ascii="Times New Roman" w:hAnsi="Times New Roman" w:cs="Times New Roman"/>
          <w:sz w:val="20"/>
          <w:szCs w:val="20"/>
        </w:rPr>
        <w:t>?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F7B26" w:rsidRPr="00843D50" w:rsidRDefault="005F7B26" w:rsidP="005F7B2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 Side-Side-Sid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 Side-Side-Angle</w:t>
      </w:r>
    </w:p>
    <w:p w:rsidR="005F7B26" w:rsidRPr="00843D50" w:rsidRDefault="005F7B26" w:rsidP="005F7B26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 Side-Angle-Side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 Angle-Side-Angle</w:t>
      </w:r>
    </w:p>
    <w:p w:rsidR="00E82485" w:rsidRPr="00843D50" w:rsidRDefault="00E8248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13DB6" w:rsidRPr="00843D50" w:rsidRDefault="00D13DB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81120" behindDoc="0" locked="0" layoutInCell="1" allowOverlap="1" wp14:anchorId="42F24CD1" wp14:editId="6479CF08">
            <wp:simplePos x="0" y="0"/>
            <wp:positionH relativeFrom="column">
              <wp:posOffset>3124200</wp:posOffset>
            </wp:positionH>
            <wp:positionV relativeFrom="paragraph">
              <wp:posOffset>-635</wp:posOffset>
            </wp:positionV>
            <wp:extent cx="2047875" cy="1466850"/>
            <wp:effectExtent l="0" t="0" r="9525" b="0"/>
            <wp:wrapNone/>
            <wp:docPr id="2060" name="Picture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4</w:t>
      </w:r>
      <w:r w:rsidRPr="00843D50">
        <w:rPr>
          <w:rFonts w:ascii="Times New Roman" w:hAnsi="Times New Roman" w:cs="Times New Roman"/>
          <w:sz w:val="20"/>
          <w:szCs w:val="20"/>
        </w:rPr>
        <w:t xml:space="preserve">. The figures shown are congruent. </w:t>
      </w:r>
    </w:p>
    <w:p w:rsidR="00A847F7" w:rsidRPr="00843D50" w:rsidRDefault="00A847F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847F7" w:rsidRPr="00843D50" w:rsidRDefault="005F7B2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Which point in the second figure corresponds to Point </w:t>
      </w:r>
      <w:r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Pr="00843D50">
        <w:rPr>
          <w:rFonts w:ascii="Times New Roman" w:hAnsi="Times New Roman" w:cs="Times New Roman"/>
          <w:sz w:val="20"/>
          <w:szCs w:val="20"/>
        </w:rPr>
        <w:t>?</w:t>
      </w:r>
    </w:p>
    <w:p w:rsidR="002600E7" w:rsidRPr="00843D50" w:rsidRDefault="002600E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600E7" w:rsidRPr="00843D50" w:rsidRDefault="005F7B26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r w:rsidRPr="00843D50">
        <w:rPr>
          <w:rFonts w:ascii="Times New Roman" w:hAnsi="Times New Roman" w:cs="Times New Roman"/>
          <w:i/>
          <w:sz w:val="20"/>
          <w:szCs w:val="20"/>
        </w:rPr>
        <w:t>W</w:t>
      </w:r>
    </w:p>
    <w:p w:rsidR="002600E7" w:rsidRPr="00843D50" w:rsidRDefault="005F7B26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b) </w:t>
      </w:r>
      <w:r w:rsidRPr="00843D50">
        <w:rPr>
          <w:rFonts w:ascii="Times New Roman" w:hAnsi="Times New Roman" w:cs="Times New Roman"/>
          <w:i/>
          <w:sz w:val="20"/>
          <w:szCs w:val="20"/>
        </w:rPr>
        <w:t>R</w:t>
      </w:r>
    </w:p>
    <w:p w:rsidR="002600E7" w:rsidRPr="00843D50" w:rsidRDefault="005F7B26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c) </w:t>
      </w:r>
      <w:r w:rsidRPr="00843D50">
        <w:rPr>
          <w:rFonts w:ascii="Times New Roman" w:hAnsi="Times New Roman" w:cs="Times New Roman"/>
          <w:i/>
          <w:sz w:val="20"/>
          <w:szCs w:val="20"/>
        </w:rPr>
        <w:t>S</w:t>
      </w:r>
    </w:p>
    <w:p w:rsidR="002600E7" w:rsidRPr="00843D50" w:rsidRDefault="005F7B26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d) </w:t>
      </w:r>
      <w:r w:rsidRPr="00843D50">
        <w:rPr>
          <w:rFonts w:ascii="Times New Roman" w:hAnsi="Times New Roman" w:cs="Times New Roman"/>
          <w:i/>
          <w:sz w:val="20"/>
          <w:szCs w:val="20"/>
        </w:rPr>
        <w:t>T</w:t>
      </w:r>
    </w:p>
    <w:p w:rsidR="0049120F" w:rsidRPr="00843D50" w:rsidRDefault="0049120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9120F" w:rsidRPr="00843D50" w:rsidRDefault="0049120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9120F" w:rsidRPr="00843D50" w:rsidRDefault="0049120F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9120F" w:rsidRPr="00843D50" w:rsidRDefault="00D67025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30084F55" wp14:editId="49D83929">
                <wp:simplePos x="0" y="0"/>
                <wp:positionH relativeFrom="column">
                  <wp:posOffset>3613785</wp:posOffset>
                </wp:positionH>
                <wp:positionV relativeFrom="paragraph">
                  <wp:posOffset>100965</wp:posOffset>
                </wp:positionV>
                <wp:extent cx="2152650" cy="628650"/>
                <wp:effectExtent l="0" t="0" r="0" b="0"/>
                <wp:wrapNone/>
                <wp:docPr id="2061" name="Group 20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0" cy="628650"/>
                          <a:chOff x="0" y="0"/>
                          <a:chExt cx="2152650" cy="628650"/>
                        </a:xfrm>
                      </wpg:grpSpPr>
                      <pic:pic xmlns:pic="http://schemas.openxmlformats.org/drawingml/2006/picture">
                        <pic:nvPicPr>
                          <pic:cNvPr id="313" name="Picture 2" descr="57-5.jpg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542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4" name="Picture 3" descr="57-6.jpg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1209675" y="0"/>
                            <a:ext cx="942975" cy="628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061" o:spid="_x0000_s1026" style="position:absolute;margin-left:284.55pt;margin-top:7.95pt;width:169.5pt;height:49.5pt;z-index:251709440" coordsize="21526,62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">
                <v:shape id="Picture 2" o:spid="_x0000_s1027" type="#_x0000_t75" alt="57-5.jpg" style="position:absolute;width:9715;height:5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4ygrFAAAA3AAAAA8AAABkcnMvZG93bnJldi54bWxEj0FrAjEUhO+C/yE8wYvUrC7YdmsUFRWP&#10;anuwt9fN62Zx87Jsoq7/vikIHoeZ+YaZzltbiSs1vnSsYDRMQBDnTpdcKPj63Ly8gfABWWPlmBTc&#10;ycN81u1MMdPuxge6HkMhIoR9hgpMCHUmpc8NWfRDVxNH79c1FkOUTSF1g7cIt5UcJ8lEWiw5Lhis&#10;aWUoPx8vVsFr+j1Y7eW7W0+Whx9c1iezvZyU6vfaxQeIQG14hh/tnVaQjlL4PxOPgJz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s+MoKxQAAANwAAAAPAAAAAAAAAAAAAAAA&#10;AJ8CAABkcnMvZG93bnJldi54bWxQSwUGAAAAAAQABAD3AAAAkQMAAAAA&#10;">
                  <v:imagedata r:id="rId92" o:title="57-5"/>
                  <v:path arrowok="t"/>
                </v:shape>
                <v:shape id="Picture 3" o:spid="_x0000_s1028" type="#_x0000_t75" alt="57-6.jpg" style="position:absolute;left:12096;width:9430;height:6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MGy2fGAAAA3AAAAA8AAABkcnMvZG93bnJldi54bWxEj0FrwkAUhO+F/oflFbzpxhptSbNKKQr2&#10;opj2YG6P7GsSmn0bsmsS/71bEHocZuYbJt2MphE9da62rGA+i0AQF1bXXCr4/tpNX0E4j6yxsUwK&#10;ruRgs358SDHRduAT9ZkvRYCwS1BB5X2bSOmKigy6mW2Jg/djO4M+yK6UusMhwE0jn6NoJQ3WHBYq&#10;bOmjouI3uxgF/SG+fGaD326X7vxyNk0+xsdcqcnT+P4GwtPo/8P39l4rWMxj+DsTjoBc3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cwbLZ8YAAADcAAAADwAAAAAAAAAAAAAA&#10;AACfAgAAZHJzL2Rvd25yZXYueG1sUEsFBgAAAAAEAAQA9wAAAJIDAAAAAA==&#10;">
                  <v:imagedata r:id="rId93" o:title="57-6"/>
                  <v:path arrowok="t"/>
                </v:shape>
              </v:group>
            </w:pict>
          </mc:Fallback>
        </mc:AlternateContent>
      </w:r>
      <w:r w:rsidR="005F7B26"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5</w:t>
      </w:r>
      <w:r w:rsidR="005F7B26" w:rsidRPr="00843D50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="0049120F" w:rsidRPr="00843D50">
        <w:rPr>
          <w:rFonts w:ascii="Times New Roman" w:hAnsi="Times New Roman" w:cs="Times New Roman"/>
          <w:sz w:val="20"/>
          <w:szCs w:val="20"/>
        </w:rPr>
        <w:t>In</w:t>
      </w:r>
      <w:proofErr w:type="gramEnd"/>
      <w:r w:rsidR="0049120F" w:rsidRPr="00843D50">
        <w:rPr>
          <w:rFonts w:ascii="Times New Roman" w:hAnsi="Times New Roman" w:cs="Times New Roman"/>
          <w:sz w:val="20"/>
          <w:szCs w:val="20"/>
        </w:rPr>
        <w:t xml:space="preserve"> the diagram, </w:t>
      </w:r>
      <w:r w:rsidR="0049120F" w:rsidRPr="00843D50">
        <w:rPr>
          <w:rFonts w:ascii="Cambria Math" w:eastAsia="UniMath-Regular" w:hAnsi="Cambria Math" w:cs="Cambria Math"/>
          <w:sz w:val="20"/>
          <w:szCs w:val="20"/>
        </w:rPr>
        <w:t>△</w:t>
      </w:r>
      <w:r w:rsidR="0049120F" w:rsidRPr="00843D50">
        <w:rPr>
          <w:rFonts w:ascii="Times New Roman" w:hAnsi="Times New Roman" w:cs="Times New Roman"/>
          <w:i/>
          <w:iCs/>
          <w:sz w:val="20"/>
          <w:szCs w:val="20"/>
        </w:rPr>
        <w:t xml:space="preserve">ABC </w:t>
      </w:r>
      <w:r w:rsidR="0049120F" w:rsidRPr="00843D50">
        <w:rPr>
          <w:rFonts w:ascii="Cambria Math" w:eastAsia="UniMath-Regular" w:hAnsi="Cambria Math" w:cs="Cambria Math"/>
          <w:sz w:val="20"/>
          <w:szCs w:val="20"/>
        </w:rPr>
        <w:t>≅</w:t>
      </w:r>
      <w:r w:rsidR="0049120F" w:rsidRPr="00843D50">
        <w:rPr>
          <w:rFonts w:ascii="Times New Roman" w:eastAsia="UniMath-Regular" w:hAnsi="Times New Roman" w:cs="Times New Roman"/>
          <w:sz w:val="20"/>
          <w:szCs w:val="20"/>
        </w:rPr>
        <w:t xml:space="preserve"> </w:t>
      </w:r>
      <w:r w:rsidR="0049120F" w:rsidRPr="00843D50">
        <w:rPr>
          <w:rFonts w:ascii="Cambria Math" w:eastAsia="UniMath-Regular" w:hAnsi="Cambria Math" w:cs="Cambria Math"/>
          <w:sz w:val="20"/>
          <w:szCs w:val="20"/>
        </w:rPr>
        <w:t>△</w:t>
      </w:r>
      <w:r w:rsidR="0049120F" w:rsidRPr="00843D50">
        <w:rPr>
          <w:rFonts w:ascii="Times New Roman" w:hAnsi="Times New Roman" w:cs="Times New Roman"/>
          <w:i/>
          <w:iCs/>
          <w:sz w:val="20"/>
          <w:szCs w:val="20"/>
        </w:rPr>
        <w:t>DEF.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Which equation must be true?</w:t>
      </w:r>
    </w:p>
    <w:p w:rsidR="0049120F" w:rsidRPr="00843D50" w:rsidRDefault="0049120F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49120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6</w:t>
      </w:r>
      <w:r w:rsidR="0049120F" w:rsidRPr="00843D50">
        <w:rPr>
          <w:rFonts w:ascii="Times New Roman" w:hAnsi="Times New Roman" w:cs="Times New Roman"/>
          <w:i/>
          <w:noProof/>
          <w:sz w:val="20"/>
          <w:szCs w:val="20"/>
        </w:rPr>
        <w:t>y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– 4 = 30</w:t>
      </w:r>
    </w:p>
    <w:p w:rsidR="0049120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6</w:t>
      </w:r>
      <w:r w:rsidR="0049120F" w:rsidRPr="00843D50">
        <w:rPr>
          <w:rFonts w:ascii="Times New Roman" w:hAnsi="Times New Roman" w:cs="Times New Roman"/>
          <w:i/>
          <w:noProof/>
          <w:sz w:val="20"/>
          <w:szCs w:val="20"/>
        </w:rPr>
        <w:t>y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– 4 = 70</w:t>
      </w:r>
    </w:p>
    <w:p w:rsidR="0049120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6</w:t>
      </w:r>
      <w:r w:rsidR="0049120F" w:rsidRPr="00843D50">
        <w:rPr>
          <w:rFonts w:ascii="Times New Roman" w:hAnsi="Times New Roman" w:cs="Times New Roman"/>
          <w:i/>
          <w:noProof/>
          <w:sz w:val="20"/>
          <w:szCs w:val="20"/>
        </w:rPr>
        <w:t>y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– 4 = 80</w:t>
      </w:r>
    </w:p>
    <w:p w:rsidR="0049120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6</w:t>
      </w:r>
      <w:r w:rsidR="0049120F" w:rsidRPr="00843D50">
        <w:rPr>
          <w:rFonts w:ascii="Times New Roman" w:hAnsi="Times New Roman" w:cs="Times New Roman"/>
          <w:i/>
          <w:noProof/>
          <w:sz w:val="20"/>
          <w:szCs w:val="20"/>
        </w:rPr>
        <w:t>y</w:t>
      </w:r>
      <w:r w:rsidR="0049120F" w:rsidRPr="00843D50">
        <w:rPr>
          <w:rFonts w:ascii="Times New Roman" w:hAnsi="Times New Roman" w:cs="Times New Roman"/>
          <w:noProof/>
          <w:sz w:val="20"/>
          <w:szCs w:val="20"/>
        </w:rPr>
        <w:t xml:space="preserve"> – 4 = 10</w:t>
      </w:r>
    </w:p>
    <w:p w:rsidR="00F41ACE" w:rsidRPr="00843D50" w:rsidRDefault="00F41AC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41AC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0715A61A" wp14:editId="6491DC81">
                <wp:simplePos x="0" y="0"/>
                <wp:positionH relativeFrom="column">
                  <wp:posOffset>3600450</wp:posOffset>
                </wp:positionH>
                <wp:positionV relativeFrom="paragraph">
                  <wp:posOffset>47625</wp:posOffset>
                </wp:positionV>
                <wp:extent cx="1852930" cy="1514475"/>
                <wp:effectExtent l="0" t="0" r="0" b="0"/>
                <wp:wrapNone/>
                <wp:docPr id="2063" name="Group 20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2930" cy="1514475"/>
                          <a:chOff x="42078" y="0"/>
                          <a:chExt cx="1853397" cy="1514475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66750" y="0"/>
                            <a:ext cx="2952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062" name="Group 2062"/>
                        <wpg:cNvGrpSpPr/>
                        <wpg:grpSpPr>
                          <a:xfrm>
                            <a:off x="42078" y="238125"/>
                            <a:ext cx="1853397" cy="1276350"/>
                            <a:chOff x="42078" y="-57150"/>
                            <a:chExt cx="1853397" cy="1276350"/>
                          </a:xfrm>
                        </wpg:grpSpPr>
                        <wps:wsp>
                          <wps:cNvPr id="315" name="Right Triangle 315"/>
                          <wps:cNvSpPr/>
                          <wps:spPr>
                            <a:xfrm rot="7200000">
                              <a:off x="400050" y="142875"/>
                              <a:ext cx="1133475" cy="1019175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0200" y="257175"/>
                              <a:ext cx="295275" cy="333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3D50" w:rsidRPr="00D8018E" w:rsidRDefault="00843D50" w:rsidP="00805E0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D8018E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78" y="781050"/>
                              <a:ext cx="295275" cy="333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3D50" w:rsidRPr="00D8018E" w:rsidRDefault="00843D50" w:rsidP="00805E0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D8018E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225" y="561975"/>
                              <a:ext cx="942975" cy="333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3D50" w:rsidRPr="00D8018E" w:rsidRDefault="00843D50" w:rsidP="00805E0F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(</w:t>
                                </w:r>
                                <w:r w:rsidRPr="00D8018E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– 1)°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9176" y="266700"/>
                              <a:ext cx="723900" cy="333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3D50" w:rsidRPr="00D8018E" w:rsidRDefault="00843D50" w:rsidP="00805E0F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(</w:t>
                                </w:r>
                                <w:proofErr w:type="gramStart"/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 w:rsidRPr="00D8018E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proofErr w:type="gramEnd"/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+ 1)°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70" y="-57150"/>
                              <a:ext cx="561975" cy="3333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3D50" w:rsidRPr="00D8018E" w:rsidRDefault="00843D50" w:rsidP="00805E0F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(3</w:t>
                                </w:r>
                                <w:r w:rsidRPr="00D8018E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r w:rsidRPr="00D8018E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)°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063" o:spid="_x0000_s1037" style="position:absolute;margin-left:283.5pt;margin-top:3.75pt;width:145.9pt;height:119.25pt;z-index:251722752;mso-width-relative:margin" coordorigin="420" coordsize="18533,1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">
                <v:shape id="_x0000_s1038" type="#_x0000_t202" style="position:absolute;left:6667;width:2953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0C2916" w:rsidRPr="00D8018E" w:rsidRDefault="000C291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2062" o:spid="_x0000_s1039" style="position:absolute;left:420;top:2381;width:18534;height:12763" coordorigin="420,-571" coordsize="18533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HKPs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a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xyj7FAAAA3QAA&#10;AA8AAAAAAAAAAAAAAAAAqgIAAGRycy9kb3ducmV2LnhtbFBLBQYAAAAABAAEAPoAAACc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15" o:spid="_x0000_s1040" type="#_x0000_t6" style="position:absolute;left:4000;top:1429;width:11335;height:10191;rotation:1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yJMQA&#10;AADcAAAADwAAAGRycy9kb3ducmV2LnhtbESP3WrCQBSE74W+w3IE73RjQ0NJXUUCpSIK/vQBDtnT&#10;JJg9G7KbH9/eLQheDjPzDbPajKYWPbWusqxguYhAEOdWV1wo+L1+zz9BOI+ssbZMCu7kYLN+m6ww&#10;1XbgM/UXX4gAYZeigtL7JpXS5SUZdAvbEAfvz7YGfZBtIXWLQ4CbWr5HUSINVhwWSmwoKym/XTqj&#10;QHan6+HmMBl0XpyHYxbL/U+s1Gw6br9AeBr9K/xs77SCePkB/2fCEZD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a8iTEAAAA3AAAAA8AAAAAAAAAAAAAAAAAmAIAAGRycy9k&#10;b3ducmV2LnhtbFBLBQYAAAAABAAEAPUAAACJAwAAAAA=&#10;" filled="f" strokecolor="black [3213]" strokeweight="1pt"/>
                  <v:shape id="_x0000_s1041" type="#_x0000_t202" style="position:absolute;left:16002;top:2571;width:2952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  <v:textbox>
                      <w:txbxContent>
                        <w:p w:rsidR="000C2916" w:rsidRPr="00D8018E" w:rsidRDefault="000C2916" w:rsidP="00805E0F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D8018E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42" type="#_x0000_t202" style="position:absolute;left:420;top:7810;width:2953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  <v:textbox>
                      <w:txbxContent>
                        <w:p w:rsidR="000C2916" w:rsidRPr="00D8018E" w:rsidRDefault="000C2916" w:rsidP="00805E0F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D8018E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43" type="#_x0000_t202" style="position:absolute;left:2762;top:5619;width:9430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<v:textbox>
                      <w:txbxContent>
                        <w:p w:rsidR="000C2916" w:rsidRPr="00D8018E" w:rsidRDefault="000C2916" w:rsidP="00805E0F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(</w:t>
                          </w:r>
                          <w:r w:rsidRPr="00D8018E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– 1)° </w:t>
                          </w:r>
                        </w:p>
                      </w:txbxContent>
                    </v:textbox>
                  </v:shape>
                  <v:shape id="_x0000_s1044" type="#_x0000_t202" style="position:absolute;left:10191;top:2667;width:7239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<v:textbox>
                      <w:txbxContent>
                        <w:p w:rsidR="000C2916" w:rsidRPr="00D8018E" w:rsidRDefault="000C2916" w:rsidP="00805E0F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(</w:t>
                          </w:r>
                          <w:proofErr w:type="gramStart"/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2</w:t>
                          </w:r>
                          <w:r w:rsidRPr="00D8018E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+ 1)° </w:t>
                          </w:r>
                        </w:p>
                      </w:txbxContent>
                    </v:textbox>
                  </v:shape>
                  <v:shape id="_x0000_s1045" type="#_x0000_t202" style="position:absolute;left:6381;top:-571;width:5620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  <v:textbox>
                      <w:txbxContent>
                        <w:p w:rsidR="000C2916" w:rsidRPr="00D8018E" w:rsidRDefault="000C2916" w:rsidP="00805E0F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(3</w:t>
                          </w:r>
                          <w:r w:rsidRPr="00D8018E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r w:rsidRPr="00D8018E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)°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D25555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2</w:t>
      </w:r>
      <w:r w:rsidR="00F03BF9">
        <w:rPr>
          <w:rFonts w:ascii="Times New Roman" w:hAnsi="Times New Roman" w:cs="Times New Roman"/>
          <w:noProof/>
          <w:sz w:val="20"/>
          <w:szCs w:val="20"/>
        </w:rPr>
        <w:t>6</w:t>
      </w:r>
      <w:r w:rsidRPr="00843D50">
        <w:rPr>
          <w:rFonts w:ascii="Times New Roman" w:hAnsi="Times New Roman" w:cs="Times New Roman"/>
          <w:noProof/>
          <w:sz w:val="20"/>
          <w:szCs w:val="20"/>
        </w:rPr>
        <w:t>. ∆</w:t>
      </w:r>
      <w:r w:rsidRPr="00843D50">
        <w:rPr>
          <w:rFonts w:ascii="Times New Roman" w:hAnsi="Times New Roman" w:cs="Times New Roman"/>
          <w:i/>
          <w:iCs/>
          <w:sz w:val="20"/>
          <w:szCs w:val="20"/>
        </w:rPr>
        <w:t>ABC</w:t>
      </w:r>
      <w:r w:rsidR="00D25555" w:rsidRPr="00843D50">
        <w:rPr>
          <w:rFonts w:ascii="Times New Roman" w:hAnsi="Times New Roman" w:cs="Times New Roman"/>
          <w:iCs/>
          <w:sz w:val="20"/>
          <w:szCs w:val="20"/>
        </w:rPr>
        <w:t xml:space="preserve"> is shown.  </w:t>
      </w:r>
      <w:r w:rsidR="00D25555" w:rsidRPr="00843D50">
        <w:rPr>
          <w:rFonts w:ascii="Times New Roman" w:hAnsi="Times New Roman" w:cs="Times New Roman"/>
          <w:noProof/>
          <w:sz w:val="20"/>
          <w:szCs w:val="20"/>
        </w:rPr>
        <w:t xml:space="preserve">Which value of </w:t>
      </w:r>
      <w:r w:rsidR="005102F1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D25555" w:rsidRPr="00843D50">
        <w:rPr>
          <w:rFonts w:ascii="Times New Roman" w:hAnsi="Times New Roman" w:cs="Times New Roman"/>
          <w:noProof/>
          <w:sz w:val="20"/>
          <w:szCs w:val="20"/>
        </w:rPr>
        <w:t xml:space="preserve"> will prove </w:t>
      </w:r>
      <w:r w:rsidR="00D25555" w:rsidRPr="00843D50">
        <w:rPr>
          <w:rFonts w:ascii="Cambria Math" w:eastAsia="UniMath-Regular" w:hAnsi="Cambria Math" w:cs="Cambria Math"/>
          <w:sz w:val="20"/>
          <w:szCs w:val="20"/>
        </w:rPr>
        <w:t>△</w:t>
      </w:r>
      <w:r w:rsidR="00D25555" w:rsidRPr="00843D50">
        <w:rPr>
          <w:rFonts w:ascii="Times New Roman" w:hAnsi="Times New Roman" w:cs="Times New Roman"/>
          <w:i/>
          <w:iCs/>
          <w:sz w:val="20"/>
          <w:szCs w:val="20"/>
        </w:rPr>
        <w:t xml:space="preserve">ABC </w:t>
      </w:r>
      <w:r w:rsidR="00D25555" w:rsidRPr="00843D50">
        <w:rPr>
          <w:rFonts w:ascii="Times New Roman" w:hAnsi="Times New Roman" w:cs="Times New Roman"/>
          <w:iCs/>
          <w:sz w:val="20"/>
          <w:szCs w:val="20"/>
        </w:rPr>
        <w:t>is a right triangle?</w:t>
      </w:r>
    </w:p>
    <w:p w:rsidR="00D25555" w:rsidRPr="00843D50" w:rsidRDefault="00D25555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25555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="005102F1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= 10</w:t>
      </w:r>
    </w:p>
    <w:p w:rsidR="005102F1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5102F1" w:rsidRPr="00843D50">
        <w:rPr>
          <w:rFonts w:ascii="Times New Roman" w:hAnsi="Times New Roman" w:cs="Times New Roman"/>
          <w:i/>
          <w:noProof/>
          <w:sz w:val="20"/>
          <w:szCs w:val="20"/>
        </w:rPr>
        <w:t xml:space="preserve"> x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= 30</w:t>
      </w:r>
    </w:p>
    <w:p w:rsidR="005102F1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="005102F1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= 45</w:t>
      </w:r>
    </w:p>
    <w:p w:rsidR="005102F1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5102F1" w:rsidRPr="00843D50">
        <w:rPr>
          <w:rFonts w:ascii="Times New Roman" w:hAnsi="Times New Roman" w:cs="Times New Roman"/>
          <w:i/>
          <w:noProof/>
          <w:sz w:val="20"/>
          <w:szCs w:val="20"/>
        </w:rPr>
        <w:t xml:space="preserve"> x</w:t>
      </w:r>
      <w:r w:rsidR="005102F1" w:rsidRPr="00843D50">
        <w:rPr>
          <w:rFonts w:ascii="Times New Roman" w:hAnsi="Times New Roman" w:cs="Times New Roman"/>
          <w:noProof/>
          <w:sz w:val="20"/>
          <w:szCs w:val="20"/>
        </w:rPr>
        <w:t xml:space="preserve"> = 91</w:t>
      </w:r>
    </w:p>
    <w:p w:rsidR="00D25555" w:rsidRPr="00843D50" w:rsidRDefault="00D25555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319F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2</w:t>
      </w:r>
      <w:r w:rsidR="00F03BF9">
        <w:rPr>
          <w:rFonts w:ascii="Times New Roman" w:hAnsi="Times New Roman" w:cs="Times New Roman"/>
          <w:noProof/>
          <w:sz w:val="20"/>
          <w:szCs w:val="20"/>
        </w:rPr>
        <w:t>7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Jamie’s house is 10 miles from her gym and 8 miles from a grocery store.  Jamie plotted the locations of her house, gym, and grocery store to form a triangle.  Which statement must be true about </w:t>
      </w:r>
      <w:r w:rsidR="002319FF" w:rsidRPr="00843D50">
        <w:rPr>
          <w:rFonts w:ascii="Times New Roman" w:hAnsi="Times New Roman" w:cs="Times New Roman"/>
          <w:i/>
          <w:noProof/>
          <w:sz w:val="20"/>
          <w:szCs w:val="20"/>
        </w:rPr>
        <w:t xml:space="preserve">x, 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>the number of miles between the gym and grocery store?</w:t>
      </w: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319F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2319FF" w:rsidRPr="00843D50">
        <w:rPr>
          <w:rFonts w:ascii="Times New Roman" w:hAnsi="Times New Roman" w:cs="Times New Roman"/>
          <w:i/>
          <w:noProof/>
          <w:sz w:val="20"/>
          <w:szCs w:val="20"/>
        </w:rPr>
        <w:t xml:space="preserve">x 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>&gt; 10</w:t>
      </w:r>
    </w:p>
    <w:p w:rsidR="002319F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2319FF" w:rsidRPr="00843D50">
        <w:rPr>
          <w:rFonts w:ascii="Times New Roman" w:hAnsi="Times New Roman" w:cs="Times New Roman"/>
          <w:i/>
          <w:noProof/>
          <w:sz w:val="20"/>
          <w:szCs w:val="20"/>
        </w:rPr>
        <w:t xml:space="preserve">x 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>&gt; 8</w:t>
      </w:r>
    </w:p>
    <w:p w:rsidR="002319F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="00E57F20" w:rsidRPr="00843D50">
        <w:rPr>
          <w:rFonts w:ascii="Times New Roman" w:hAnsi="Times New Roman" w:cs="Times New Roman"/>
          <w:noProof/>
          <w:sz w:val="20"/>
          <w:szCs w:val="20"/>
        </w:rPr>
        <w:t>2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&lt;  </w:t>
      </w:r>
      <w:r w:rsidR="002319FF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&lt; 18</w:t>
      </w:r>
    </w:p>
    <w:p w:rsidR="002319FF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2 &lt; </w:t>
      </w:r>
      <w:r w:rsidR="002319FF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2319FF" w:rsidRPr="00843D50">
        <w:rPr>
          <w:rFonts w:ascii="Times New Roman" w:hAnsi="Times New Roman" w:cs="Times New Roman"/>
          <w:noProof/>
          <w:sz w:val="20"/>
          <w:szCs w:val="20"/>
        </w:rPr>
        <w:t xml:space="preserve"> &lt; 10</w:t>
      </w:r>
    </w:p>
    <w:p w:rsidR="00C21A5A" w:rsidRPr="00843D50" w:rsidRDefault="00C21A5A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  <w:u w:val="single"/>
        </w:rPr>
      </w:pPr>
    </w:p>
    <w:p w:rsidR="0010226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2</w:t>
      </w:r>
      <w:r w:rsidR="00F03BF9">
        <w:rPr>
          <w:rFonts w:ascii="Times New Roman" w:hAnsi="Times New Roman" w:cs="Times New Roman"/>
          <w:sz w:val="20"/>
          <w:szCs w:val="20"/>
        </w:rPr>
        <w:t>8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What is the relationship between the measures of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1 and 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10226F" w:rsidRPr="00843D50">
        <w:rPr>
          <w:rFonts w:ascii="Times New Roman" w:hAnsi="Times New Roman" w:cs="Times New Roman"/>
          <w:sz w:val="20"/>
          <w:szCs w:val="20"/>
        </w:rPr>
        <w:t>2?</w:t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  <w:r w:rsidRPr="00843D50">
        <w:rPr>
          <w:rFonts w:ascii="Times New Roman" w:hAnsi="Times New Roman" w:cs="Times New Roman"/>
          <w:b/>
          <w:bCs/>
          <w:noProof/>
          <w:sz w:val="20"/>
          <w:szCs w:val="20"/>
        </w:rPr>
        <w:drawing>
          <wp:anchor distT="0" distB="0" distL="114300" distR="114300" simplePos="0" relativeHeight="251724800" behindDoc="0" locked="0" layoutInCell="1" allowOverlap="1" wp14:anchorId="4AC52F62" wp14:editId="09B7995F">
            <wp:simplePos x="0" y="0"/>
            <wp:positionH relativeFrom="column">
              <wp:posOffset>2967355</wp:posOffset>
            </wp:positionH>
            <wp:positionV relativeFrom="paragraph">
              <wp:posOffset>83185</wp:posOffset>
            </wp:positionV>
            <wp:extent cx="1123950" cy="615315"/>
            <wp:effectExtent l="0" t="0" r="0" b="0"/>
            <wp:wrapNone/>
            <wp:docPr id="324" name="Picture 5" descr="54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6.jp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15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a)</w:t>
      </w:r>
      <w:r w:rsidR="0010226F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10226F" w:rsidRPr="00843D50">
        <w:rPr>
          <w:rFonts w:ascii="Times New Roman" w:eastAsia="UniMath-Regular" w:hAnsi="Times New Roman" w:cs="Times New Roman"/>
          <w:sz w:val="20"/>
          <w:szCs w:val="20"/>
        </w:rPr>
        <w:t xml:space="preserve">= </w:t>
      </w:r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2 </w:t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</w:p>
    <w:p w:rsidR="0010226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b)</w:t>
      </w:r>
      <w:r w:rsidR="0010226F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10226F" w:rsidRPr="00843D50">
        <w:rPr>
          <w:rFonts w:ascii="Times New Roman" w:eastAsia="UniMath-Regular" w:hAnsi="Times New Roman" w:cs="Times New Roman"/>
          <w:sz w:val="20"/>
          <w:szCs w:val="20"/>
        </w:rPr>
        <w:t xml:space="preserve">&gt; </w:t>
      </w:r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>2</w:t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c)</w:t>
      </w:r>
      <w:r w:rsidR="0010226F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10226F" w:rsidRPr="00843D50">
        <w:rPr>
          <w:rFonts w:ascii="Times New Roman" w:eastAsia="UniMath-Regular" w:hAnsi="Times New Roman" w:cs="Times New Roman"/>
          <w:sz w:val="20"/>
          <w:szCs w:val="20"/>
        </w:rPr>
        <w:t xml:space="preserve">&lt; </w:t>
      </w:r>
      <w:r w:rsidR="0010226F" w:rsidRPr="00843D50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10226F" w:rsidRPr="00843D50">
        <w:rPr>
          <w:rFonts w:ascii="Cambria Math" w:eastAsia="UniMath-Regular" w:hAnsi="Cambria Math" w:cs="Cambria Math"/>
          <w:sz w:val="20"/>
          <w:szCs w:val="20"/>
        </w:rPr>
        <w:t>∠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2 </w:t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  <w:r w:rsidR="0010226F" w:rsidRPr="00843D50">
        <w:rPr>
          <w:rFonts w:ascii="Times New Roman" w:hAnsi="Times New Roman" w:cs="Times New Roman"/>
          <w:sz w:val="20"/>
          <w:szCs w:val="20"/>
        </w:rPr>
        <w:tab/>
      </w:r>
    </w:p>
    <w:p w:rsidR="0010226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d)</w:t>
      </w:r>
      <w:r w:rsidR="0010226F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sz w:val="20"/>
          <w:szCs w:val="20"/>
        </w:rPr>
        <w:t>cannot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be determined</w:t>
      </w:r>
    </w:p>
    <w:p w:rsidR="0010226F" w:rsidRPr="00843D50" w:rsidRDefault="0010226F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01140" w:rsidRPr="00843D50" w:rsidRDefault="00F01140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0226F" w:rsidRPr="00843D50" w:rsidRDefault="00F03BF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9</w:t>
      </w:r>
      <w:r w:rsidR="00D8018E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10226F" w:rsidRPr="00843D50">
        <w:rPr>
          <w:rFonts w:ascii="Times New Roman" w:hAnsi="Times New Roman" w:cs="Times New Roman"/>
          <w:sz w:val="20"/>
          <w:szCs w:val="20"/>
        </w:rPr>
        <w:t>The centroid is the point of intersection for the ___________ in a triangle.</w:t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10226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sz w:val="20"/>
          <w:szCs w:val="20"/>
        </w:rPr>
        <w:t>perpendicular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bisectors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 altitudes</w:t>
      </w:r>
    </w:p>
    <w:p w:rsidR="0010226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0226F" w:rsidRPr="00843D50">
        <w:rPr>
          <w:rFonts w:ascii="Times New Roman" w:hAnsi="Times New Roman" w:cs="Times New Roman"/>
          <w:sz w:val="20"/>
          <w:szCs w:val="20"/>
        </w:rPr>
        <w:t>angle</w:t>
      </w:r>
      <w:proofErr w:type="gramEnd"/>
      <w:r w:rsidR="0010226F" w:rsidRPr="00843D50">
        <w:rPr>
          <w:rFonts w:ascii="Times New Roman" w:hAnsi="Times New Roman" w:cs="Times New Roman"/>
          <w:sz w:val="20"/>
          <w:szCs w:val="20"/>
        </w:rPr>
        <w:t xml:space="preserve"> bisectors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</w:t>
      </w:r>
      <w:r w:rsidR="0010226F" w:rsidRPr="00843D50">
        <w:rPr>
          <w:rFonts w:ascii="Times New Roman" w:hAnsi="Times New Roman" w:cs="Times New Roman"/>
          <w:sz w:val="20"/>
          <w:szCs w:val="20"/>
        </w:rPr>
        <w:t xml:space="preserve"> medians</w:t>
      </w:r>
    </w:p>
    <w:p w:rsidR="00F01140" w:rsidRPr="00843D50" w:rsidRDefault="00F01140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F0114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0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F01140" w:rsidRPr="00843D50">
        <w:rPr>
          <w:rFonts w:ascii="Times New Roman" w:hAnsi="Times New Roman" w:cs="Times New Roman"/>
          <w:sz w:val="20"/>
          <w:szCs w:val="20"/>
        </w:rPr>
        <w:t>Which statement describes a triangle that must be scalene?</w:t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0114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F01140" w:rsidRPr="00843D50">
        <w:rPr>
          <w:rFonts w:ascii="Times New Roman" w:hAnsi="Times New Roman" w:cs="Times New Roman"/>
          <w:sz w:val="20"/>
          <w:szCs w:val="20"/>
        </w:rPr>
        <w:t xml:space="preserve"> A triangle with all sides congruent.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</w:t>
      </w:r>
      <w:r w:rsidR="00F01140" w:rsidRPr="00843D50">
        <w:rPr>
          <w:rFonts w:ascii="Times New Roman" w:hAnsi="Times New Roman" w:cs="Times New Roman"/>
          <w:sz w:val="20"/>
          <w:szCs w:val="20"/>
        </w:rPr>
        <w:t xml:space="preserve"> A triangle with all angles congruent.</w:t>
      </w:r>
    </w:p>
    <w:p w:rsidR="00F0114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F01140" w:rsidRPr="00843D50">
        <w:rPr>
          <w:rFonts w:ascii="Times New Roman" w:hAnsi="Times New Roman" w:cs="Times New Roman"/>
          <w:sz w:val="20"/>
          <w:szCs w:val="20"/>
        </w:rPr>
        <w:t xml:space="preserve"> A triangle with 2 sides congruent.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</w:t>
      </w:r>
      <w:r w:rsidR="00F01140" w:rsidRPr="00843D50">
        <w:rPr>
          <w:rFonts w:ascii="Times New Roman" w:hAnsi="Times New Roman" w:cs="Times New Roman"/>
          <w:sz w:val="20"/>
          <w:szCs w:val="20"/>
        </w:rPr>
        <w:t xml:space="preserve"> A triangle with no sides congruent.</w:t>
      </w:r>
    </w:p>
    <w:p w:rsidR="00C33D8F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lastRenderedPageBreak/>
        <w:t>3</w:t>
      </w:r>
      <w:r w:rsidR="00F03BF9">
        <w:rPr>
          <w:rFonts w:ascii="Times New Roman" w:hAnsi="Times New Roman" w:cs="Times New Roman"/>
          <w:sz w:val="20"/>
          <w:szCs w:val="20"/>
        </w:rPr>
        <w:t>1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C33D8F" w:rsidRPr="00843D50">
        <w:rPr>
          <w:rFonts w:ascii="Times New Roman" w:hAnsi="Times New Roman" w:cs="Times New Roman"/>
          <w:sz w:val="20"/>
          <w:szCs w:val="20"/>
        </w:rPr>
        <w:t xml:space="preserve">Given: </w:t>
      </w:r>
      <w:r w:rsidRPr="00843D50">
        <w:rPr>
          <w:rFonts w:ascii="Times New Roman" w:hAnsi="Times New Roman" w:cs="Times New Roman"/>
          <w:sz w:val="20"/>
          <w:szCs w:val="20"/>
        </w:rPr>
        <w:t>∆</w:t>
      </w:r>
      <w:r w:rsidR="00C33D8F" w:rsidRPr="00843D50">
        <w:rPr>
          <w:rFonts w:ascii="Times New Roman" w:eastAsia="UniMath-Regular" w:hAnsi="Times New Roman" w:cs="Times New Roman"/>
          <w:i/>
          <w:sz w:val="20"/>
          <w:szCs w:val="20"/>
        </w:rPr>
        <w:t>XYZ</w:t>
      </w:r>
      <w:r w:rsidR="00C33D8F" w:rsidRPr="00843D50">
        <w:rPr>
          <w:rFonts w:ascii="Times New Roman" w:eastAsia="UniMath-Regular" w:hAnsi="Times New Roman" w:cs="Times New Roman"/>
          <w:sz w:val="20"/>
          <w:szCs w:val="20"/>
        </w:rPr>
        <w:t xml:space="preserve">, </w:t>
      </w:r>
      <w:r w:rsidR="00C33D8F" w:rsidRPr="00843D50">
        <w:rPr>
          <w:rFonts w:ascii="Times New Roman" w:eastAsia="UniMath-Regular" w:hAnsi="Times New Roman" w:cs="Times New Roman"/>
          <w:i/>
          <w:sz w:val="20"/>
          <w:szCs w:val="20"/>
        </w:rPr>
        <w:t xml:space="preserve">XY </w:t>
      </w:r>
      <w:r w:rsidR="00C33D8F" w:rsidRPr="00843D50">
        <w:rPr>
          <w:rFonts w:ascii="Times New Roman" w:eastAsia="UniMath-Regular" w:hAnsi="Times New Roman" w:cs="Times New Roman"/>
          <w:sz w:val="20"/>
          <w:szCs w:val="20"/>
        </w:rPr>
        <w:t>= 12,</w:t>
      </w:r>
      <w:r w:rsidR="00C33D8F" w:rsidRPr="00843D50">
        <w:rPr>
          <w:rFonts w:ascii="Times New Roman" w:eastAsia="UniMath-Regular" w:hAnsi="Times New Roman" w:cs="Times New Roman"/>
          <w:i/>
          <w:sz w:val="20"/>
          <w:szCs w:val="20"/>
        </w:rPr>
        <w:t xml:space="preserve"> YZ </w:t>
      </w:r>
      <w:r w:rsidR="00C33D8F" w:rsidRPr="00843D50">
        <w:rPr>
          <w:rFonts w:ascii="Times New Roman" w:eastAsia="UniMath-Regular" w:hAnsi="Times New Roman" w:cs="Times New Roman"/>
          <w:sz w:val="20"/>
          <w:szCs w:val="20"/>
        </w:rPr>
        <w:t xml:space="preserve">= 8, </w:t>
      </w:r>
      <w:r w:rsidR="00C33D8F" w:rsidRPr="00843D50">
        <w:rPr>
          <w:rFonts w:ascii="Times New Roman" w:eastAsia="UniMath-Regular" w:hAnsi="Times New Roman" w:cs="Times New Roman"/>
          <w:i/>
          <w:sz w:val="20"/>
          <w:szCs w:val="20"/>
        </w:rPr>
        <w:t xml:space="preserve">XZ </w:t>
      </w:r>
      <w:r w:rsidR="00C33D8F" w:rsidRPr="00843D50">
        <w:rPr>
          <w:rFonts w:ascii="Times New Roman" w:eastAsia="UniMath-Regular" w:hAnsi="Times New Roman" w:cs="Times New Roman"/>
          <w:sz w:val="20"/>
          <w:szCs w:val="20"/>
        </w:rPr>
        <w:t xml:space="preserve">= 5.  Which inequality correctly compares the measures of the angles in </w:t>
      </w:r>
      <w:r w:rsidRPr="00843D50">
        <w:rPr>
          <w:rFonts w:ascii="Times New Roman" w:eastAsia="UniMath-Regular" w:hAnsi="Times New Roman" w:cs="Times New Roman"/>
          <w:sz w:val="20"/>
          <w:szCs w:val="20"/>
        </w:rPr>
        <w:t>∆</w:t>
      </w:r>
      <w:r w:rsidR="00C33D8F" w:rsidRPr="00843D50">
        <w:rPr>
          <w:rFonts w:ascii="Times New Roman" w:eastAsia="UniMath-Regular" w:hAnsi="Times New Roman" w:cs="Times New Roman"/>
          <w:i/>
          <w:sz w:val="20"/>
          <w:szCs w:val="20"/>
        </w:rPr>
        <w:t>XYZ</w:t>
      </w:r>
      <w:r w:rsidR="00C33D8F" w:rsidRPr="00843D50">
        <w:rPr>
          <w:rFonts w:ascii="Times New Roman" w:eastAsia="UniMath-Regular" w:hAnsi="Times New Roman" w:cs="Times New Roman"/>
          <w:sz w:val="20"/>
          <w:szCs w:val="20"/>
        </w:rPr>
        <w:t>?</w:t>
      </w:r>
    </w:p>
    <w:p w:rsidR="00D8018E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6799D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 xml:space="preserve">a)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Y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Z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A6799D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Z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Y</w:t>
      </w:r>
    </w:p>
    <w:p w:rsidR="00D25555" w:rsidRPr="00843D50" w:rsidRDefault="00D8018E" w:rsidP="00D801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gramStart"/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Y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Z</w:t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position w:val="-6"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d)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Z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Y</w:t>
      </w:r>
      <w:r w:rsidRPr="00843D50">
        <w:rPr>
          <w:rFonts w:ascii="Times New Roman" w:hAnsi="Times New Roman" w:cs="Times New Roman"/>
          <w:sz w:val="20"/>
          <w:szCs w:val="20"/>
        </w:rPr>
        <w:t xml:space="preserve"> &lt; </w:t>
      </w:r>
      <w:r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="00A6799D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D25555" w:rsidRPr="00843D50" w:rsidRDefault="00D25555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9276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3</w:t>
      </w:r>
      <w:r w:rsidR="00F03BF9">
        <w:rPr>
          <w:rFonts w:ascii="Times New Roman" w:hAnsi="Times New Roman" w:cs="Times New Roman"/>
          <w:noProof/>
          <w:sz w:val="20"/>
          <w:szCs w:val="20"/>
        </w:rPr>
        <w:t>2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F9276E" w:rsidRPr="00843D50">
        <w:rPr>
          <w:rFonts w:ascii="Times New Roman" w:hAnsi="Times New Roman" w:cs="Times New Roman"/>
          <w:noProof/>
          <w:sz w:val="20"/>
          <w:szCs w:val="20"/>
        </w:rPr>
        <w:t>What would be true about the medians, altitudes, and bisectors in an equilateral triangle?</w:t>
      </w: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9276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F9276E" w:rsidRPr="00843D50">
        <w:rPr>
          <w:rFonts w:ascii="Times New Roman" w:hAnsi="Times New Roman" w:cs="Times New Roman"/>
          <w:noProof/>
          <w:sz w:val="20"/>
          <w:szCs w:val="20"/>
        </w:rPr>
        <w:t xml:space="preserve"> They are the same line.</w:t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  <w:t>b)</w:t>
      </w:r>
      <w:r w:rsidR="00F9276E" w:rsidRPr="00843D50">
        <w:rPr>
          <w:rFonts w:ascii="Times New Roman" w:hAnsi="Times New Roman" w:cs="Times New Roman"/>
          <w:noProof/>
          <w:sz w:val="20"/>
          <w:szCs w:val="20"/>
        </w:rPr>
        <w:t xml:space="preserve"> They intersect on the triangle.</w:t>
      </w:r>
    </w:p>
    <w:p w:rsidR="00F9276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F9276E" w:rsidRPr="00843D50">
        <w:rPr>
          <w:rFonts w:ascii="Times New Roman" w:hAnsi="Times New Roman" w:cs="Times New Roman"/>
          <w:noProof/>
          <w:sz w:val="20"/>
          <w:szCs w:val="20"/>
        </w:rPr>
        <w:t xml:space="preserve"> They intersect outside of the triangle.</w:t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  <w:t>d)</w:t>
      </w:r>
      <w:r w:rsidR="00F9276E" w:rsidRPr="00843D50">
        <w:rPr>
          <w:rFonts w:ascii="Times New Roman" w:hAnsi="Times New Roman" w:cs="Times New Roman"/>
          <w:noProof/>
          <w:sz w:val="20"/>
          <w:szCs w:val="20"/>
        </w:rPr>
        <w:t xml:space="preserve"> None of the above</w:t>
      </w:r>
    </w:p>
    <w:p w:rsidR="00D25555" w:rsidRPr="00843D50" w:rsidRDefault="00D25555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004FE7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3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004FE7" w:rsidRPr="00843D50">
        <w:rPr>
          <w:rFonts w:ascii="Times New Roman" w:hAnsi="Times New Roman" w:cs="Times New Roman"/>
          <w:sz w:val="20"/>
          <w:szCs w:val="20"/>
        </w:rPr>
        <w:t>Be definition a parallelogram is a quadrilateral with opposite sides parallel.</w:t>
      </w:r>
      <w:r w:rsidRPr="00843D50">
        <w:rPr>
          <w:rFonts w:ascii="Times New Roman" w:hAnsi="Times New Roman" w:cs="Times New Roman"/>
          <w:sz w:val="20"/>
          <w:szCs w:val="20"/>
        </w:rPr>
        <w:t xml:space="preserve">  </w:t>
      </w:r>
      <w:r w:rsidR="00004FE7" w:rsidRPr="00843D50">
        <w:rPr>
          <w:rFonts w:ascii="Times New Roman" w:hAnsi="Times New Roman" w:cs="Times New Roman"/>
          <w:sz w:val="20"/>
          <w:szCs w:val="20"/>
        </w:rPr>
        <w:t>Using this definition, which statement must also be true?</w:t>
      </w: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04FE7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004FE7" w:rsidRPr="00843D50">
        <w:rPr>
          <w:rFonts w:ascii="Times New Roman" w:hAnsi="Times New Roman" w:cs="Times New Roman"/>
          <w:sz w:val="20"/>
          <w:szCs w:val="20"/>
        </w:rPr>
        <w:t xml:space="preserve"> All kites are parallelograms.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b)</w:t>
      </w:r>
      <w:r w:rsidR="00004FE7" w:rsidRPr="00843D50">
        <w:rPr>
          <w:rFonts w:ascii="Times New Roman" w:hAnsi="Times New Roman" w:cs="Times New Roman"/>
          <w:sz w:val="20"/>
          <w:szCs w:val="20"/>
        </w:rPr>
        <w:t xml:space="preserve"> All squares are parallelograms.</w:t>
      </w:r>
    </w:p>
    <w:p w:rsidR="00772A98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004FE7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72A98" w:rsidRPr="00843D50">
        <w:rPr>
          <w:rFonts w:ascii="Times New Roman" w:hAnsi="Times New Roman" w:cs="Times New Roman"/>
          <w:sz w:val="20"/>
          <w:szCs w:val="20"/>
        </w:rPr>
        <w:t>All trapezoids are paralle</w:t>
      </w:r>
      <w:r w:rsidRPr="00843D50">
        <w:rPr>
          <w:rFonts w:ascii="Times New Roman" w:hAnsi="Times New Roman" w:cs="Times New Roman"/>
          <w:sz w:val="20"/>
          <w:szCs w:val="20"/>
        </w:rPr>
        <w:t>l</w:t>
      </w:r>
      <w:r w:rsidR="00772A98" w:rsidRPr="00843D50">
        <w:rPr>
          <w:rFonts w:ascii="Times New Roman" w:hAnsi="Times New Roman" w:cs="Times New Roman"/>
          <w:sz w:val="20"/>
          <w:szCs w:val="20"/>
        </w:rPr>
        <w:t>ograms.</w:t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ab/>
        <w:t>d)</w:t>
      </w:r>
      <w:r w:rsidR="00772A98" w:rsidRPr="00843D50">
        <w:rPr>
          <w:rFonts w:ascii="Times New Roman" w:hAnsi="Times New Roman" w:cs="Times New Roman"/>
          <w:sz w:val="20"/>
          <w:szCs w:val="20"/>
        </w:rPr>
        <w:t xml:space="preserve"> All quadrilaterals are parallelograms.</w:t>
      </w:r>
    </w:p>
    <w:p w:rsidR="00772A98" w:rsidRPr="00843D50" w:rsidRDefault="00772A98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3104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3</w:t>
      </w:r>
      <w:r w:rsidR="00F03BF9">
        <w:rPr>
          <w:rFonts w:ascii="Times New Roman" w:hAnsi="Times New Roman" w:cs="Times New Roman"/>
          <w:noProof/>
          <w:sz w:val="20"/>
          <w:szCs w:val="20"/>
        </w:rPr>
        <w:t>4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In parallelogram </w:t>
      </w:r>
      <w:r w:rsidR="00515988" w:rsidRPr="00843D50">
        <w:rPr>
          <w:rFonts w:ascii="Times New Roman" w:hAnsi="Times New Roman" w:cs="Times New Roman"/>
          <w:i/>
          <w:noProof/>
          <w:sz w:val="20"/>
          <w:szCs w:val="20"/>
        </w:rPr>
        <w:t>ADCB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, </w:t>
      </w:r>
      <w:r w:rsidR="00515988" w:rsidRPr="00843D50">
        <w:rPr>
          <w:rFonts w:ascii="Times New Roman" w:hAnsi="Times New Roman" w:cs="Times New Roman"/>
          <w:i/>
          <w:noProof/>
          <w:sz w:val="20"/>
          <w:szCs w:val="20"/>
        </w:rPr>
        <w:t>AB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 = </w:t>
      </w:r>
      <w:r w:rsidR="00515988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 + 1 and </w:t>
      </w:r>
      <w:r w:rsidR="00515988" w:rsidRPr="00843D50">
        <w:rPr>
          <w:rFonts w:ascii="Times New Roman" w:hAnsi="Times New Roman" w:cs="Times New Roman"/>
          <w:i/>
          <w:noProof/>
          <w:sz w:val="20"/>
          <w:szCs w:val="20"/>
        </w:rPr>
        <w:t>BC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 = 3</w:t>
      </w:r>
      <w:r w:rsidR="00515988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983463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983463" w:rsidRPr="00843D50">
        <w:rPr>
          <w:rFonts w:ascii="Times New Roman" w:hAnsi="Times New Roman" w:cs="Times New Roman"/>
          <w:noProof/>
          <w:sz w:val="20"/>
          <w:szCs w:val="20"/>
        </w:rPr>
        <w:t>–</w:t>
      </w:r>
      <w:r w:rsidR="00515988" w:rsidRPr="00843D50">
        <w:rPr>
          <w:rFonts w:ascii="Times New Roman" w:hAnsi="Times New Roman" w:cs="Times New Roman"/>
          <w:noProof/>
          <w:sz w:val="20"/>
          <w:szCs w:val="20"/>
        </w:rPr>
        <w:t xml:space="preserve"> 2.  W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hat is the expression for the perimeter of </w:t>
      </w:r>
      <w:r w:rsidR="00080386" w:rsidRPr="00843D50">
        <w:rPr>
          <w:rFonts w:ascii="Times New Roman" w:hAnsi="Times New Roman" w:cs="Times New Roman"/>
          <w:i/>
          <w:noProof/>
          <w:sz w:val="20"/>
          <w:szCs w:val="20"/>
        </w:rPr>
        <w:t>ADCB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>?</w:t>
      </w: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25824" behindDoc="0" locked="0" layoutInCell="1" allowOverlap="1" wp14:anchorId="63839206" wp14:editId="4985D914">
            <wp:simplePos x="0" y="0"/>
            <wp:positionH relativeFrom="column">
              <wp:posOffset>4829175</wp:posOffset>
            </wp:positionH>
            <wp:positionV relativeFrom="paragraph">
              <wp:posOffset>78740</wp:posOffset>
            </wp:positionV>
            <wp:extent cx="1809750" cy="819150"/>
            <wp:effectExtent l="0" t="0" r="0" b="0"/>
            <wp:wrapNone/>
            <wp:docPr id="325" name="Picture 0" descr="GEO_CH06-5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0" descr="GEO_CH06-57.jp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0386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080386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+ 1</w:t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  <w:t>b)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3</w:t>
      </w:r>
      <w:r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Pr="00843D50">
        <w:rPr>
          <w:rFonts w:ascii="Times New Roman" w:hAnsi="Times New Roman" w:cs="Times New Roman"/>
          <w:noProof/>
          <w:sz w:val="20"/>
          <w:szCs w:val="20"/>
        </w:rPr>
        <w:t xml:space="preserve"> –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2</w:t>
      </w:r>
    </w:p>
    <w:p w:rsidR="00080386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4</w:t>
      </w:r>
      <w:r w:rsidR="00080386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– 1 </w:t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</w:r>
      <w:r w:rsidRPr="00843D50">
        <w:rPr>
          <w:rFonts w:ascii="Times New Roman" w:hAnsi="Times New Roman" w:cs="Times New Roman"/>
          <w:noProof/>
          <w:sz w:val="20"/>
          <w:szCs w:val="20"/>
        </w:rPr>
        <w:tab/>
        <w:t>d)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8</w:t>
      </w:r>
      <w:r w:rsidR="00080386" w:rsidRPr="00843D50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080386" w:rsidRPr="00843D50">
        <w:rPr>
          <w:rFonts w:ascii="Times New Roman" w:hAnsi="Times New Roman" w:cs="Times New Roman"/>
          <w:noProof/>
          <w:sz w:val="20"/>
          <w:szCs w:val="20"/>
        </w:rPr>
        <w:t xml:space="preserve"> – 2 </w:t>
      </w:r>
    </w:p>
    <w:p w:rsidR="00080386" w:rsidRPr="00843D50" w:rsidRDefault="00080386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BE7" w:rsidRPr="00843D50" w:rsidRDefault="00600BE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D8018E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73F7C" w:rsidRPr="00843D50" w:rsidRDefault="00600BE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2EE5B97F" wp14:editId="3E09FFD3">
                <wp:simplePos x="0" y="0"/>
                <wp:positionH relativeFrom="column">
                  <wp:posOffset>4286250</wp:posOffset>
                </wp:positionH>
                <wp:positionV relativeFrom="paragraph">
                  <wp:posOffset>24765</wp:posOffset>
                </wp:positionV>
                <wp:extent cx="2286000" cy="1200150"/>
                <wp:effectExtent l="0" t="0" r="0" b="0"/>
                <wp:wrapNone/>
                <wp:docPr id="2064" name="Group 20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200150"/>
                          <a:chOff x="0" y="28575"/>
                          <a:chExt cx="2286000" cy="1200150"/>
                        </a:xfrm>
                      </wpg:grpSpPr>
                      <wps:wsp>
                        <wps:cNvPr id="327" name="Trapezoid 327"/>
                        <wps:cNvSpPr/>
                        <wps:spPr>
                          <a:xfrm>
                            <a:off x="209550" y="123825"/>
                            <a:ext cx="1752600" cy="942975"/>
                          </a:xfrm>
                          <a:prstGeom prst="trapezoid">
                            <a:avLst>
                              <a:gd name="adj" fmla="val 34091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5275" y="28575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28575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E73F7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9525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E73F7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25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E73F7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024" y="847725"/>
                            <a:ext cx="9239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E73F7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2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– 10)°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49" y="857250"/>
                            <a:ext cx="8477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E73F7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+ 30)°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50" y="85725"/>
                            <a:ext cx="7524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DE58F6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3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 xml:space="preserve">y – 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10)°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6326" y="85725"/>
                            <a:ext cx="7239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3D50" w:rsidRPr="00D8018E" w:rsidRDefault="00843D50" w:rsidP="00DE58F6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+ 70</w:t>
                              </w:r>
                              <w:r w:rsidRPr="00D8018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)°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4" o:spid="_x0000_s1046" style="position:absolute;margin-left:337.5pt;margin-top:1.95pt;width:180pt;height:94.5pt;z-index:251743232;mso-width-relative:margin;mso-height-relative:margin" coordorigin=",285" coordsize="22860,12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">
                <v:shape id="Trapezoid 327" o:spid="_x0000_s1047" style="position:absolute;left:2095;top:1238;width:17526;height:9430;visibility:visible;mso-wrap-style:square;v-text-anchor:middle" coordsize="1752600,942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E1cUA&#10;AADcAAAADwAAAGRycy9kb3ducmV2LnhtbESP3WoCMRSE74W+QziF3ohmVVDZGkWE0lZU8OcBDpvT&#10;zWJysmyirn36piB4OczMN8xs0TorrtSEyrOCQT8DQVx4XXGp4HT86E1BhIis0XomBXcKsJi/dGaY&#10;a3/jPV0PsRQJwiFHBSbGOpcyFIYchr6viZP34xuHMcmmlLrBW4I7K4dZNpYOK04LBmtaGSrOh4tT&#10;sF2ztevL8lt3d+Y8+vwtNneaKvX22i7fQURq4zP8aH9pBaPhBP7Pp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1YTVxQAAANwAAAAPAAAAAAAAAAAAAAAAAJgCAABkcnMv&#10;ZG93bnJldi54bWxQSwUGAAAAAAQABAD1AAAAigMAAAAA&#10;" path="m,942975l321470,,1431130,r321470,942975l,942975xe" filled="f" strokecolor="black [3213]" strokeweight="1pt">
                  <v:path arrowok="t" o:connecttype="custom" o:connectlocs="0,942975;321470,0;1431130,0;1752600,942975;0,942975" o:connectangles="0,0,0,0,0"/>
                </v:shape>
                <v:shape id="_x0000_s1048" type="#_x0000_t202" style="position:absolute;left:2952;top:285;width:3810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0C2916" w:rsidRPr="00D8018E" w:rsidRDefault="000C291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_x0000_s1049" type="#_x0000_t202" style="position:absolute;left:16002;top:285;width:3810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<v:textbox>
                    <w:txbxContent>
                      <w:p w:rsidR="000C2916" w:rsidRPr="00D8018E" w:rsidRDefault="000C2916" w:rsidP="00E73F7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_x0000_s1050" type="#_x0000_t202" style="position:absolute;left:19050;top:9525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i7vM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+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i7vMAAAADcAAAADwAAAAAAAAAAAAAAAACYAgAAZHJzL2Rvd25y&#10;ZXYueG1sUEsFBgAAAAAEAAQA9QAAAIUDAAAAAA==&#10;" filled="f" stroked="f">
                  <v:textbox>
                    <w:txbxContent>
                      <w:p w:rsidR="000C2916" w:rsidRPr="00D8018E" w:rsidRDefault="000C2916" w:rsidP="00E73F7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_x0000_s1051" type="#_x0000_t202" style="position:absolute;top:9525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<v:textbox>
                    <w:txbxContent>
                      <w:p w:rsidR="000C2916" w:rsidRPr="00D8018E" w:rsidRDefault="000C2916" w:rsidP="00E73F7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_x0000_s1052" type="#_x0000_t202" style="position:absolute;left:2000;top:8477;width:9239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  <v:textbox>
                    <w:txbxContent>
                      <w:p w:rsidR="000C2916" w:rsidRPr="00D8018E" w:rsidRDefault="000C2916" w:rsidP="00E73F7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2</w:t>
                        </w: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– 10)° </w:t>
                        </w:r>
                      </w:p>
                    </w:txbxContent>
                  </v:textbox>
                </v:shape>
                <v:shape id="_x0000_s1053" type="#_x0000_t202" style="position:absolute;left:13525;top:8572;width:8477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<v:textbox>
                    <w:txbxContent>
                      <w:p w:rsidR="000C2916" w:rsidRPr="00D8018E" w:rsidRDefault="000C2916" w:rsidP="00E73F7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</w:t>
                        </w: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+ 30)° </w:t>
                        </w:r>
                      </w:p>
                    </w:txbxContent>
                  </v:textbox>
                </v:shape>
                <v:shape id="_x0000_s1054" type="#_x0000_t202" style="position:absolute;left:4381;top:857;width:7525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<v:textbox>
                    <w:txbxContent>
                      <w:p w:rsidR="000C2916" w:rsidRPr="00D8018E" w:rsidRDefault="000C2916" w:rsidP="00DE58F6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3</w:t>
                        </w: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 xml:space="preserve">y – </w:t>
                        </w: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10)° </w:t>
                        </w:r>
                      </w:p>
                    </w:txbxContent>
                  </v:textbox>
                </v:shape>
                <v:shape id="_x0000_s1055" type="#_x0000_t202" style="position:absolute;left:10763;top:857;width:7239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0C2916" w:rsidRPr="00D8018E" w:rsidRDefault="000C2916" w:rsidP="00DE58F6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(</w:t>
                        </w:r>
                        <w:r w:rsidRPr="00D8018E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+ 70</w:t>
                        </w:r>
                        <w:r w:rsidRPr="00D8018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)°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8018E"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5</w:t>
      </w:r>
      <w:r w:rsidR="00D8018E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E73F7C" w:rsidRPr="00843D50">
        <w:rPr>
          <w:rFonts w:ascii="Times New Roman" w:hAnsi="Times New Roman" w:cs="Times New Roman"/>
          <w:sz w:val="20"/>
          <w:szCs w:val="20"/>
        </w:rPr>
        <w:t xml:space="preserve">Trapezoid </w:t>
      </w:r>
      <w:r w:rsidR="00E73F7C" w:rsidRPr="00843D50">
        <w:rPr>
          <w:rFonts w:ascii="Times New Roman" w:hAnsi="Times New Roman" w:cs="Times New Roman"/>
          <w:i/>
          <w:sz w:val="20"/>
          <w:szCs w:val="20"/>
        </w:rPr>
        <w:t>ABCD</w:t>
      </w:r>
      <w:r w:rsidR="00E73F7C" w:rsidRPr="00843D50">
        <w:rPr>
          <w:rFonts w:ascii="Times New Roman" w:hAnsi="Times New Roman" w:cs="Times New Roman"/>
          <w:sz w:val="20"/>
          <w:szCs w:val="20"/>
        </w:rPr>
        <w:t xml:space="preserve"> is shown.  What is the value of </w:t>
      </w:r>
      <w:r w:rsidR="00E73F7C" w:rsidRPr="00843D50">
        <w:rPr>
          <w:rFonts w:ascii="Times New Roman" w:hAnsi="Times New Roman" w:cs="Times New Roman"/>
          <w:i/>
          <w:sz w:val="20"/>
          <w:szCs w:val="20"/>
        </w:rPr>
        <w:t>y</w:t>
      </w:r>
      <w:r w:rsidR="00E73F7C" w:rsidRPr="00843D50">
        <w:rPr>
          <w:rFonts w:ascii="Times New Roman" w:hAnsi="Times New Roman" w:cs="Times New Roman"/>
          <w:sz w:val="20"/>
          <w:szCs w:val="20"/>
        </w:rPr>
        <w:t xml:space="preserve"> that proves </w:t>
      </w:r>
      <w:r w:rsidR="00E73F7C" w:rsidRPr="00843D50">
        <w:rPr>
          <w:rFonts w:ascii="Times New Roman" w:hAnsi="Times New Roman" w:cs="Times New Roman"/>
          <w:i/>
          <w:sz w:val="20"/>
          <w:szCs w:val="20"/>
        </w:rPr>
        <w:t>ABCD</w:t>
      </w:r>
      <w:r w:rsidR="00E73F7C" w:rsidRPr="00843D50">
        <w:rPr>
          <w:rFonts w:ascii="Times New Roman" w:hAnsi="Times New Roman" w:cs="Times New Roman"/>
          <w:sz w:val="20"/>
          <w:szCs w:val="20"/>
        </w:rPr>
        <w:t xml:space="preserve"> is isosceles?</w:t>
      </w:r>
    </w:p>
    <w:p w:rsidR="00CD5A69" w:rsidRPr="00843D50" w:rsidRDefault="00CD5A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73F7C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CD5A6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D5A69" w:rsidRPr="00843D50">
        <w:rPr>
          <w:rFonts w:ascii="Times New Roman" w:hAnsi="Times New Roman" w:cs="Times New Roman"/>
          <w:i/>
          <w:sz w:val="20"/>
          <w:szCs w:val="20"/>
        </w:rPr>
        <w:t>y</w:t>
      </w:r>
      <w:proofErr w:type="gramEnd"/>
      <w:r w:rsidR="00CD5A69"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="00F52E2A" w:rsidRPr="00843D50">
        <w:rPr>
          <w:rFonts w:ascii="Times New Roman" w:hAnsi="Times New Roman" w:cs="Times New Roman"/>
          <w:sz w:val="20"/>
          <w:szCs w:val="20"/>
        </w:rPr>
        <w:t>30</w:t>
      </w:r>
    </w:p>
    <w:p w:rsidR="00CD5A69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CD5A6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D5A69" w:rsidRPr="00843D50">
        <w:rPr>
          <w:rFonts w:ascii="Times New Roman" w:hAnsi="Times New Roman" w:cs="Times New Roman"/>
          <w:i/>
          <w:sz w:val="20"/>
          <w:szCs w:val="20"/>
        </w:rPr>
        <w:t>y</w:t>
      </w:r>
      <w:proofErr w:type="gramEnd"/>
      <w:r w:rsidR="00CD5A69"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="00F52E2A" w:rsidRPr="00843D50">
        <w:rPr>
          <w:rFonts w:ascii="Times New Roman" w:hAnsi="Times New Roman" w:cs="Times New Roman"/>
          <w:sz w:val="20"/>
          <w:szCs w:val="20"/>
        </w:rPr>
        <w:t>40</w:t>
      </w:r>
    </w:p>
    <w:p w:rsidR="00CD5A69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CD5A6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D5A69" w:rsidRPr="00843D50">
        <w:rPr>
          <w:rFonts w:ascii="Times New Roman" w:hAnsi="Times New Roman" w:cs="Times New Roman"/>
          <w:i/>
          <w:sz w:val="20"/>
          <w:szCs w:val="20"/>
        </w:rPr>
        <w:t>y</w:t>
      </w:r>
      <w:proofErr w:type="gramEnd"/>
      <w:r w:rsidR="00CD5A69" w:rsidRPr="00843D50">
        <w:rPr>
          <w:rFonts w:ascii="Times New Roman" w:hAnsi="Times New Roman" w:cs="Times New Roman"/>
          <w:sz w:val="20"/>
          <w:szCs w:val="20"/>
        </w:rPr>
        <w:t xml:space="preserve"> = </w:t>
      </w:r>
      <w:r w:rsidR="00F52E2A" w:rsidRPr="00843D50">
        <w:rPr>
          <w:rFonts w:ascii="Times New Roman" w:hAnsi="Times New Roman" w:cs="Times New Roman"/>
          <w:sz w:val="20"/>
          <w:szCs w:val="20"/>
        </w:rPr>
        <w:t>50</w:t>
      </w:r>
    </w:p>
    <w:p w:rsidR="00CD5A69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</w:t>
      </w:r>
      <w:r w:rsidR="00CD5A6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CD5A69" w:rsidRPr="00843D50">
        <w:rPr>
          <w:rFonts w:ascii="Times New Roman" w:hAnsi="Times New Roman" w:cs="Times New Roman"/>
          <w:i/>
          <w:sz w:val="20"/>
          <w:szCs w:val="20"/>
        </w:rPr>
        <w:t>y</w:t>
      </w:r>
      <w:proofErr w:type="gramEnd"/>
      <w:r w:rsidR="00CD5A69" w:rsidRPr="00843D50">
        <w:rPr>
          <w:rFonts w:ascii="Times New Roman" w:hAnsi="Times New Roman" w:cs="Times New Roman"/>
          <w:sz w:val="20"/>
          <w:szCs w:val="20"/>
        </w:rPr>
        <w:t xml:space="preserve"> = 6</w:t>
      </w:r>
      <w:r w:rsidR="00F52E2A" w:rsidRPr="00843D50">
        <w:rPr>
          <w:rFonts w:ascii="Times New Roman" w:hAnsi="Times New Roman" w:cs="Times New Roman"/>
          <w:sz w:val="20"/>
          <w:szCs w:val="20"/>
        </w:rPr>
        <w:t>0</w:t>
      </w:r>
    </w:p>
    <w:p w:rsidR="00CD5A69" w:rsidRPr="00843D50" w:rsidRDefault="00CD5A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D5A69" w:rsidRPr="00843D50" w:rsidRDefault="00CD5A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BE7" w:rsidRPr="00843D50" w:rsidRDefault="00600BE7" w:rsidP="004E47D8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</w:p>
    <w:p w:rsidR="00F34AF1" w:rsidRPr="00843D50" w:rsidRDefault="00F34AF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44256" behindDoc="0" locked="0" layoutInCell="1" allowOverlap="1" wp14:anchorId="20A80E75" wp14:editId="6A3F58F2">
            <wp:simplePos x="0" y="0"/>
            <wp:positionH relativeFrom="column">
              <wp:posOffset>4077970</wp:posOffset>
            </wp:positionH>
            <wp:positionV relativeFrom="paragraph">
              <wp:posOffset>99695</wp:posOffset>
            </wp:positionV>
            <wp:extent cx="895350" cy="743585"/>
            <wp:effectExtent l="0" t="0" r="0" b="0"/>
            <wp:wrapNone/>
            <wp:docPr id="2" name="Picture 1" descr="GEO_CH06-34_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GEO_CH06-34_01.jp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4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0BE7"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6</w:t>
      </w:r>
      <w:r w:rsidR="00600BE7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Pr="00843D50">
        <w:rPr>
          <w:rFonts w:ascii="Times New Roman" w:hAnsi="Times New Roman" w:cs="Times New Roman"/>
          <w:i/>
          <w:sz w:val="20"/>
          <w:szCs w:val="20"/>
        </w:rPr>
        <w:t>NPQM</w:t>
      </w:r>
      <w:r w:rsidRPr="00843D50">
        <w:rPr>
          <w:rFonts w:ascii="Times New Roman" w:hAnsi="Times New Roman" w:cs="Times New Roman"/>
          <w:sz w:val="20"/>
          <w:szCs w:val="20"/>
        </w:rPr>
        <w:t xml:space="preserve"> is a rhombus.  What reason justifies why </w:t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m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Pr="00843D50">
        <w:rPr>
          <w:rFonts w:ascii="Times New Roman" w:hAnsi="Times New Roman" w:cs="Times New Roman"/>
          <w:i/>
          <w:sz w:val="20"/>
          <w:szCs w:val="20"/>
        </w:rPr>
        <w:t xml:space="preserve">NAP = </w:t>
      </w:r>
      <w:r w:rsidRPr="00843D50">
        <w:rPr>
          <w:rFonts w:ascii="Times New Roman" w:hAnsi="Times New Roman" w:cs="Times New Roman"/>
          <w:sz w:val="20"/>
          <w:szCs w:val="20"/>
        </w:rPr>
        <w:t>90°?</w:t>
      </w:r>
    </w:p>
    <w:p w:rsidR="00600BE7" w:rsidRPr="00843D50" w:rsidRDefault="00600BE7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34AF1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F34AF1" w:rsidRPr="00843D50">
        <w:rPr>
          <w:rFonts w:ascii="Times New Roman" w:hAnsi="Times New Roman" w:cs="Times New Roman"/>
          <w:sz w:val="20"/>
          <w:szCs w:val="20"/>
        </w:rPr>
        <w:t xml:space="preserve"> The diagonals of a rhombus are congruent.</w:t>
      </w:r>
    </w:p>
    <w:p w:rsidR="00F34AF1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F34AF1" w:rsidRPr="00843D50">
        <w:rPr>
          <w:rFonts w:ascii="Times New Roman" w:hAnsi="Times New Roman" w:cs="Times New Roman"/>
          <w:sz w:val="20"/>
          <w:szCs w:val="20"/>
        </w:rPr>
        <w:t xml:space="preserve"> The diagonals of a rhombus are perpendicular.</w:t>
      </w:r>
    </w:p>
    <w:p w:rsidR="00F34AF1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F34AF1" w:rsidRPr="00843D50">
        <w:rPr>
          <w:rFonts w:ascii="Times New Roman" w:hAnsi="Times New Roman" w:cs="Times New Roman"/>
          <w:sz w:val="20"/>
          <w:szCs w:val="20"/>
        </w:rPr>
        <w:t xml:space="preserve"> The diagonals of a rhombus bisect each other.</w:t>
      </w:r>
    </w:p>
    <w:p w:rsidR="00F34AF1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</w:t>
      </w:r>
      <w:r w:rsidR="00F34AF1" w:rsidRPr="00843D50">
        <w:rPr>
          <w:rFonts w:ascii="Times New Roman" w:hAnsi="Times New Roman" w:cs="Times New Roman"/>
          <w:sz w:val="20"/>
          <w:szCs w:val="20"/>
        </w:rPr>
        <w:t xml:space="preserve"> The diagonals of a rhombus bisect the angles.</w:t>
      </w:r>
    </w:p>
    <w:p w:rsidR="00F34AF1" w:rsidRPr="00843D50" w:rsidRDefault="00F34AF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20BE9" w:rsidRPr="00843D50" w:rsidRDefault="00920BE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34AF1" w:rsidRPr="00843D50" w:rsidRDefault="00920BE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7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576262" w:rsidRPr="00843D50">
        <w:rPr>
          <w:rFonts w:ascii="Times New Roman" w:hAnsi="Times New Roman" w:cs="Times New Roman"/>
          <w:sz w:val="20"/>
          <w:szCs w:val="20"/>
        </w:rPr>
        <w:t>Julie says that all quadrilaterals are rhombi.  Which of the statements below disproves her claim?</w:t>
      </w:r>
    </w:p>
    <w:p w:rsidR="00920BE9" w:rsidRPr="00843D50" w:rsidRDefault="00920BE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76262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576262" w:rsidRPr="00843D50">
        <w:rPr>
          <w:rFonts w:ascii="Times New Roman" w:hAnsi="Times New Roman" w:cs="Times New Roman"/>
          <w:sz w:val="20"/>
          <w:szCs w:val="20"/>
        </w:rPr>
        <w:t xml:space="preserve"> A square is a quadrilateral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576262" w:rsidRPr="00843D50">
        <w:rPr>
          <w:rFonts w:ascii="Times New Roman" w:hAnsi="Times New Roman" w:cs="Times New Roman"/>
          <w:sz w:val="20"/>
          <w:szCs w:val="20"/>
        </w:rPr>
        <w:t xml:space="preserve"> Polygons are quadrilaterals.</w:t>
      </w:r>
    </w:p>
    <w:p w:rsidR="00576262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576262" w:rsidRPr="00843D50">
        <w:rPr>
          <w:rFonts w:ascii="Times New Roman" w:hAnsi="Times New Roman" w:cs="Times New Roman"/>
          <w:sz w:val="20"/>
          <w:szCs w:val="20"/>
        </w:rPr>
        <w:t xml:space="preserve"> Squares have 4 sides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d)</w:t>
      </w:r>
      <w:r w:rsidR="00576262" w:rsidRPr="00843D50">
        <w:rPr>
          <w:rFonts w:ascii="Times New Roman" w:hAnsi="Times New Roman" w:cs="Times New Roman"/>
          <w:sz w:val="20"/>
          <w:szCs w:val="20"/>
        </w:rPr>
        <w:t xml:space="preserve"> A kite is a quadrilateral.</w:t>
      </w:r>
    </w:p>
    <w:p w:rsidR="00B31DA6" w:rsidRPr="00843D50" w:rsidRDefault="00B31DA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20BE9" w:rsidRPr="00843D50" w:rsidRDefault="00920BE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31DA6" w:rsidRPr="00843D50" w:rsidRDefault="00920BE9" w:rsidP="004E47D8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3</w:t>
      </w:r>
      <w:r w:rsidR="00F03BF9">
        <w:rPr>
          <w:rFonts w:ascii="Times New Roman" w:hAnsi="Times New Roman" w:cs="Times New Roman"/>
          <w:sz w:val="20"/>
          <w:szCs w:val="20"/>
        </w:rPr>
        <w:t>8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B31DA6" w:rsidRPr="00843D50">
        <w:rPr>
          <w:rFonts w:ascii="Times New Roman" w:hAnsi="Times New Roman" w:cs="Times New Roman"/>
          <w:sz w:val="20"/>
          <w:szCs w:val="20"/>
        </w:rPr>
        <w:t>Which of the following is a property of a parallelogram?</w:t>
      </w:r>
    </w:p>
    <w:p w:rsidR="00920BE9" w:rsidRPr="00843D50" w:rsidRDefault="00920BE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</w:p>
    <w:p w:rsidR="00B31DA6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a)</w:t>
      </w:r>
      <w:r w:rsidR="00B31DA6" w:rsidRPr="00843D5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B31DA6" w:rsidRPr="00843D50">
        <w:rPr>
          <w:rFonts w:ascii="Times New Roman" w:hAnsi="Times New Roman" w:cs="Times New Roman"/>
          <w:sz w:val="20"/>
          <w:szCs w:val="20"/>
        </w:rPr>
        <w:t>Each pair of opposite sides is congruent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b)</w:t>
      </w:r>
      <w:r w:rsidR="00B31DA6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B31DA6" w:rsidRPr="00843D50">
        <w:rPr>
          <w:rFonts w:ascii="Times New Roman" w:hAnsi="Times New Roman" w:cs="Times New Roman"/>
          <w:sz w:val="20"/>
          <w:szCs w:val="20"/>
        </w:rPr>
        <w:t>Only one pair of opposite angles is congruent.</w:t>
      </w:r>
    </w:p>
    <w:p w:rsidR="00B31DA6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c)</w:t>
      </w:r>
      <w:r w:rsidR="00B31DA6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B31DA6" w:rsidRPr="00843D50">
        <w:rPr>
          <w:rFonts w:ascii="Times New Roman" w:hAnsi="Times New Roman" w:cs="Times New Roman"/>
          <w:sz w:val="20"/>
          <w:szCs w:val="20"/>
        </w:rPr>
        <w:t>Each pair of opposite angles is supplementary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d)</w:t>
      </w:r>
      <w:r w:rsidR="00B31DA6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B31DA6" w:rsidRPr="00843D50">
        <w:rPr>
          <w:rFonts w:ascii="Times New Roman" w:hAnsi="Times New Roman" w:cs="Times New Roman"/>
          <w:sz w:val="20"/>
          <w:szCs w:val="20"/>
        </w:rPr>
        <w:t>There are four right angles.</w:t>
      </w:r>
    </w:p>
    <w:p w:rsidR="00B31DA6" w:rsidRPr="00843D50" w:rsidRDefault="00B31DA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34AF1" w:rsidRPr="00843D50" w:rsidRDefault="00F34AF1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B19FD" w:rsidRPr="00843D50" w:rsidRDefault="00F03BF9" w:rsidP="00920BE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9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8B19FD" w:rsidRPr="00843D50">
        <w:rPr>
          <w:rFonts w:ascii="Times New Roman" w:hAnsi="Times New Roman" w:cs="Times New Roman"/>
          <w:sz w:val="20"/>
          <w:szCs w:val="20"/>
        </w:rPr>
        <w:t>Which of the following is true for all rectangles?</w:t>
      </w:r>
    </w:p>
    <w:p w:rsidR="00920BE9" w:rsidRPr="00843D50" w:rsidRDefault="00920BE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</w:p>
    <w:p w:rsidR="008B19FD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a)</w:t>
      </w:r>
      <w:r w:rsidR="008B19FD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8B19FD" w:rsidRPr="00843D50">
        <w:rPr>
          <w:rFonts w:ascii="Times New Roman" w:hAnsi="Times New Roman" w:cs="Times New Roman"/>
          <w:sz w:val="20"/>
          <w:szCs w:val="20"/>
        </w:rPr>
        <w:t>The diagonals are perpendicular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b)</w:t>
      </w:r>
      <w:r w:rsidR="008B19FD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8B19FD" w:rsidRPr="00843D50">
        <w:rPr>
          <w:rFonts w:ascii="Times New Roman" w:hAnsi="Times New Roman" w:cs="Times New Roman"/>
          <w:sz w:val="20"/>
          <w:szCs w:val="20"/>
        </w:rPr>
        <w:t>The diagonals bisect the angles.</w:t>
      </w:r>
    </w:p>
    <w:p w:rsidR="008B19FD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c)</w:t>
      </w:r>
      <w:r w:rsidR="008B19FD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8B19FD" w:rsidRPr="00843D50">
        <w:rPr>
          <w:rFonts w:ascii="Times New Roman" w:hAnsi="Times New Roman" w:cs="Times New Roman"/>
          <w:sz w:val="20"/>
          <w:szCs w:val="20"/>
        </w:rPr>
        <w:t>The consecutive sides are congruent.</w:t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="00920BE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d)</w:t>
      </w:r>
      <w:r w:rsidR="008B19FD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8B19FD" w:rsidRPr="00843D50">
        <w:rPr>
          <w:rFonts w:ascii="Times New Roman" w:hAnsi="Times New Roman" w:cs="Times New Roman"/>
          <w:sz w:val="20"/>
          <w:szCs w:val="20"/>
        </w:rPr>
        <w:t>The consecutive sides are perpendicular.</w:t>
      </w:r>
    </w:p>
    <w:p w:rsidR="007061C0" w:rsidRPr="00843D50" w:rsidRDefault="007061C0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20BE9" w:rsidRPr="00843D50" w:rsidRDefault="00920BE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600FD7" w:rsidRPr="00843D50" w:rsidRDefault="00600FD7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00FD7" w:rsidRPr="00843D50" w:rsidRDefault="00600FD7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061C0" w:rsidRPr="00843D50" w:rsidRDefault="00600FD7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745280" behindDoc="0" locked="0" layoutInCell="1" allowOverlap="1" wp14:anchorId="1B442FD5" wp14:editId="21EBB1C8">
            <wp:simplePos x="0" y="0"/>
            <wp:positionH relativeFrom="column">
              <wp:posOffset>3925570</wp:posOffset>
            </wp:positionH>
            <wp:positionV relativeFrom="paragraph">
              <wp:posOffset>-60325</wp:posOffset>
            </wp:positionV>
            <wp:extent cx="1828165" cy="1483995"/>
            <wp:effectExtent l="0" t="0" r="635" b="1905"/>
            <wp:wrapNone/>
            <wp:docPr id="336" name="Picture 336" descr="Altitude Construction - Acute 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ltitude Construction - Acute Triangl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16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0BE9"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0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7061C0" w:rsidRPr="00843D50">
        <w:rPr>
          <w:rFonts w:ascii="Times New Roman" w:hAnsi="Times New Roman" w:cs="Times New Roman"/>
          <w:sz w:val="20"/>
          <w:szCs w:val="20"/>
        </w:rPr>
        <w:t>In the following diagram, which construction is being demonstrated?</w:t>
      </w:r>
    </w:p>
    <w:p w:rsidR="00920BE9" w:rsidRPr="00843D50" w:rsidRDefault="00920BE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061C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7061C0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7061C0" w:rsidRPr="00843D50">
        <w:rPr>
          <w:rFonts w:ascii="Times New Roman" w:hAnsi="Times New Roman" w:cs="Times New Roman"/>
          <w:sz w:val="20"/>
          <w:szCs w:val="20"/>
        </w:rPr>
        <w:t>median</w:t>
      </w:r>
      <w:proofErr w:type="gramEnd"/>
      <w:r w:rsidR="007061C0" w:rsidRPr="00843D50">
        <w:rPr>
          <w:rFonts w:ascii="Times New Roman" w:hAnsi="Times New Roman" w:cs="Times New Roman"/>
          <w:sz w:val="20"/>
          <w:szCs w:val="20"/>
        </w:rPr>
        <w:t xml:space="preserve"> from </w:t>
      </w:r>
      <w:r w:rsidR="007061C0"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="007061C0" w:rsidRPr="00843D50">
        <w:rPr>
          <w:rFonts w:ascii="Times New Roman" w:hAnsi="Times New Roman" w:cs="Times New Roman"/>
          <w:sz w:val="20"/>
          <w:szCs w:val="20"/>
        </w:rPr>
        <w:t xml:space="preserve"> to</w:t>
      </w:r>
      <w:r w:rsidR="00920BE9" w:rsidRPr="00843D50">
        <w:rPr>
          <w:rFonts w:ascii="Times New Roman" w:hAnsi="Times New Roman" w:cs="Times New Roman"/>
          <w:position w:val="-6"/>
          <w:sz w:val="20"/>
          <w:szCs w:val="20"/>
        </w:rPr>
        <w:object w:dxaOrig="380" w:dyaOrig="300">
          <v:shape id="_x0000_i1057" type="#_x0000_t75" style="width:18.75pt;height:15pt" o:ole="">
            <v:imagedata r:id="rId98" o:title=""/>
          </v:shape>
          <o:OLEObject Type="Embed" ProgID="Equation.DSMT4" ShapeID="_x0000_i1057" DrawAspect="Content" ObjectID="_1509702021" r:id="rId99"/>
        </w:objec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061C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7061C0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7061C0" w:rsidRPr="00843D50">
        <w:rPr>
          <w:rFonts w:ascii="Times New Roman" w:hAnsi="Times New Roman" w:cs="Times New Roman"/>
          <w:sz w:val="20"/>
          <w:szCs w:val="20"/>
        </w:rPr>
        <w:t>perpendicular</w:t>
      </w:r>
      <w:proofErr w:type="gramEnd"/>
      <w:r w:rsidR="007061C0" w:rsidRPr="00843D50">
        <w:rPr>
          <w:rFonts w:ascii="Times New Roman" w:hAnsi="Times New Roman" w:cs="Times New Roman"/>
          <w:sz w:val="20"/>
          <w:szCs w:val="20"/>
        </w:rPr>
        <w:t xml:space="preserve"> bisector of</w:t>
      </w:r>
      <w:r w:rsidR="00920BE9" w:rsidRPr="00843D50">
        <w:rPr>
          <w:rFonts w:ascii="Times New Roman" w:hAnsi="Times New Roman" w:cs="Times New Roman"/>
          <w:position w:val="-6"/>
          <w:sz w:val="20"/>
          <w:szCs w:val="20"/>
        </w:rPr>
        <w:object w:dxaOrig="380" w:dyaOrig="300">
          <v:shape id="_x0000_i1058" type="#_x0000_t75" style="width:18.75pt;height:15pt" o:ole="">
            <v:imagedata r:id="rId98" o:title=""/>
          </v:shape>
          <o:OLEObject Type="Embed" ProgID="Equation.DSMT4" ShapeID="_x0000_i1058" DrawAspect="Content" ObjectID="_1509702022" r:id="rId100"/>
        </w:object>
      </w:r>
    </w:p>
    <w:p w:rsidR="007061C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7061C0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7061C0" w:rsidRPr="00843D50">
        <w:rPr>
          <w:rFonts w:ascii="Times New Roman" w:hAnsi="Times New Roman" w:cs="Times New Roman"/>
          <w:sz w:val="20"/>
          <w:szCs w:val="20"/>
        </w:rPr>
        <w:t>altitude</w:t>
      </w:r>
      <w:proofErr w:type="gramEnd"/>
      <w:r w:rsidR="007061C0" w:rsidRPr="00843D50">
        <w:rPr>
          <w:rFonts w:ascii="Times New Roman" w:hAnsi="Times New Roman" w:cs="Times New Roman"/>
          <w:sz w:val="20"/>
          <w:szCs w:val="20"/>
        </w:rPr>
        <w:t xml:space="preserve"> from </w:t>
      </w:r>
      <w:r w:rsidR="007061C0" w:rsidRPr="00843D50">
        <w:rPr>
          <w:rFonts w:ascii="Times New Roman" w:hAnsi="Times New Roman" w:cs="Times New Roman"/>
          <w:i/>
          <w:sz w:val="20"/>
          <w:szCs w:val="20"/>
        </w:rPr>
        <w:t>R</w:t>
      </w:r>
      <w:r w:rsidR="007061C0" w:rsidRPr="00843D50">
        <w:rPr>
          <w:rFonts w:ascii="Times New Roman" w:hAnsi="Times New Roman" w:cs="Times New Roman"/>
          <w:sz w:val="20"/>
          <w:szCs w:val="20"/>
        </w:rPr>
        <w:t xml:space="preserve"> to</w:t>
      </w:r>
      <w:r w:rsidR="00920BE9" w:rsidRPr="00843D50">
        <w:rPr>
          <w:rFonts w:ascii="Times New Roman" w:hAnsi="Times New Roman" w:cs="Times New Roman"/>
          <w:position w:val="-6"/>
          <w:sz w:val="20"/>
          <w:szCs w:val="20"/>
        </w:rPr>
        <w:object w:dxaOrig="380" w:dyaOrig="300">
          <v:shape id="_x0000_i1059" type="#_x0000_t75" style="width:18.75pt;height:15pt" o:ole="">
            <v:imagedata r:id="rId98" o:title=""/>
          </v:shape>
          <o:OLEObject Type="Embed" ProgID="Equation.DSMT4" ShapeID="_x0000_i1059" DrawAspect="Content" ObjectID="_1509702023" r:id="rId101"/>
        </w:object>
      </w:r>
    </w:p>
    <w:p w:rsidR="007061C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d)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920BE9" w:rsidRPr="00843D50">
        <w:rPr>
          <w:rFonts w:ascii="Times New Roman" w:hAnsi="Times New Roman" w:cs="Times New Roman"/>
          <w:sz w:val="20"/>
          <w:szCs w:val="20"/>
        </w:rPr>
        <w:t>angle</w:t>
      </w:r>
      <w:proofErr w:type="gramEnd"/>
      <w:r w:rsidR="00920BE9" w:rsidRPr="00843D50">
        <w:rPr>
          <w:rFonts w:ascii="Times New Roman" w:hAnsi="Times New Roman" w:cs="Times New Roman"/>
          <w:sz w:val="20"/>
          <w:szCs w:val="20"/>
        </w:rPr>
        <w:t xml:space="preserve"> bisector of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7061C0" w:rsidRPr="00843D50">
        <w:rPr>
          <w:rFonts w:ascii="Times New Roman" w:hAnsi="Times New Roman" w:cs="Times New Roman"/>
          <w:i/>
          <w:sz w:val="20"/>
          <w:szCs w:val="20"/>
        </w:rPr>
        <w:t>ERD</w:t>
      </w:r>
      <w:r w:rsidR="00920BE9" w:rsidRPr="00843D50">
        <w:rPr>
          <w:rFonts w:ascii="Times New Roman" w:hAnsi="Times New Roman" w:cs="Times New Roman"/>
          <w:sz w:val="20"/>
          <w:szCs w:val="20"/>
        </w:rPr>
        <w:t>.</w:t>
      </w:r>
    </w:p>
    <w:p w:rsidR="007061C0" w:rsidRPr="00843D50" w:rsidRDefault="007061C0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E7CAE" w:rsidRPr="00843D50" w:rsidRDefault="007061C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A10105C" wp14:editId="055076F0">
                <wp:simplePos x="0" y="0"/>
                <wp:positionH relativeFrom="column">
                  <wp:posOffset>4914900</wp:posOffset>
                </wp:positionH>
                <wp:positionV relativeFrom="paragraph">
                  <wp:posOffset>231775</wp:posOffset>
                </wp:positionV>
                <wp:extent cx="85725" cy="161925"/>
                <wp:effectExtent l="0" t="0" r="9525" b="9525"/>
                <wp:wrapNone/>
                <wp:docPr id="3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7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3D50" w:rsidRDefault="00843D5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387pt;margin-top:18.25pt;width:6.75pt;height:12.7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" stroked="f">
                <v:textbox>
                  <w:txbxContent>
                    <w:p w:rsidR="007061C0" w:rsidRDefault="007061C0"/>
                  </w:txbxContent>
                </v:textbox>
              </v:shape>
            </w:pict>
          </mc:Fallback>
        </mc:AlternateContent>
      </w:r>
    </w:p>
    <w:p w:rsidR="009E7CAE" w:rsidRPr="00843D50" w:rsidRDefault="009E7CA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E7CAE" w:rsidRPr="00843D50" w:rsidRDefault="00920BE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1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9E7CAE" w:rsidRPr="00843D50">
        <w:rPr>
          <w:rFonts w:ascii="Times New Roman" w:hAnsi="Times New Roman" w:cs="Times New Roman"/>
          <w:sz w:val="20"/>
          <w:szCs w:val="20"/>
        </w:rPr>
        <w:t>Which statement is NOT enough information to prove the two triangles shown are congruent?</w:t>
      </w:r>
    </w:p>
    <w:p w:rsidR="007D1312" w:rsidRPr="00843D50" w:rsidRDefault="007D131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48352" behindDoc="0" locked="0" layoutInCell="1" allowOverlap="1" wp14:anchorId="7AEF7CAC" wp14:editId="508EC81F">
            <wp:simplePos x="0" y="0"/>
            <wp:positionH relativeFrom="column">
              <wp:posOffset>4429125</wp:posOffset>
            </wp:positionH>
            <wp:positionV relativeFrom="paragraph">
              <wp:posOffset>-1905</wp:posOffset>
            </wp:positionV>
            <wp:extent cx="2143125" cy="1141095"/>
            <wp:effectExtent l="0" t="0" r="9525" b="1905"/>
            <wp:wrapNone/>
            <wp:docPr id="338" name="Picture 338" descr="https://encrypted-tbn2.gstatic.com/images?q=tbn:ANd9GcQjIHfWCeF7JECKDgnXbWGd-oJrSZXFy_VYjqT5G-bl1nwRXolo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encrypted-tbn2.gstatic.com/images?q=tbn:ANd9GcQjIHfWCeF7JECKDgnXbWGd-oJrSZXFy_VYjqT5G-bl1nwRXolooA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636B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6A636B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A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D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and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E</w:t>
      </w:r>
      <w:r w:rsidR="009E7CAE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9E7CAE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b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="006A636B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D1312" w:rsidRPr="00843D50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060" type="#_x0000_t75" style="width:42.75pt;height:15pt" o:ole="">
            <v:imagedata r:id="rId103" o:title=""/>
          </v:shape>
          <o:OLEObject Type="Embed" ProgID="Equation.DSMT4" ShapeID="_x0000_i1060" DrawAspect="Content" ObjectID="_1509702024" r:id="rId104"/>
        </w:objec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and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A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20BE9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920BE9" w:rsidRPr="00843D50">
        <w:rPr>
          <w:rFonts w:ascii="Times New Roman" w:hAnsi="Times New Roman" w:cs="Times New Roman"/>
          <w:i/>
          <w:sz w:val="20"/>
          <w:szCs w:val="20"/>
        </w:rPr>
        <w:t>D</w:t>
      </w:r>
      <w:r w:rsidR="00920BE9" w:rsidRPr="00843D5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6A636B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6A636B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D1312" w:rsidRPr="00843D50">
        <w:rPr>
          <w:rFonts w:ascii="Times New Roman" w:hAnsi="Times New Roman" w:cs="Times New Roman"/>
          <w:position w:val="-6"/>
          <w:sz w:val="20"/>
          <w:szCs w:val="20"/>
        </w:rPr>
        <w:object w:dxaOrig="2040" w:dyaOrig="300">
          <v:shape id="_x0000_i1061" type="#_x0000_t75" style="width:102pt;height:15pt" o:ole="">
            <v:imagedata r:id="rId105" o:title=""/>
          </v:shape>
          <o:OLEObject Type="Embed" ProgID="Equation.DSMT4" ShapeID="_x0000_i1061" DrawAspect="Content" ObjectID="_1509702025" r:id="rId106"/>
        </w:object>
      </w:r>
    </w:p>
    <w:p w:rsidR="00D376A5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843D50">
        <w:rPr>
          <w:rFonts w:ascii="Times New Roman" w:hAnsi="Times New Roman" w:cs="Times New Roman"/>
          <w:sz w:val="20"/>
          <w:szCs w:val="20"/>
        </w:rPr>
        <w:t>d</w:t>
      </w:r>
      <w:proofErr w:type="gramEnd"/>
      <w:r w:rsidRPr="00843D50">
        <w:rPr>
          <w:rFonts w:ascii="Times New Roman" w:hAnsi="Times New Roman" w:cs="Times New Roman"/>
          <w:sz w:val="20"/>
          <w:szCs w:val="20"/>
        </w:rPr>
        <w:t>)</w:t>
      </w:r>
      <w:r w:rsidR="00733686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D1312" w:rsidRPr="00843D50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062" type="#_x0000_t75" style="width:42.75pt;height:15pt" o:ole="">
            <v:imagedata r:id="rId107" o:title=""/>
          </v:shape>
          <o:OLEObject Type="Embed" ProgID="Equation.DSMT4" ShapeID="_x0000_i1062" DrawAspect="Content" ObjectID="_1509702026" r:id="rId108"/>
        </w:object>
      </w:r>
      <w:r w:rsidR="007D1312" w:rsidRPr="00843D50">
        <w:rPr>
          <w:rFonts w:ascii="Times New Roman" w:hAnsi="Times New Roman" w:cs="Times New Roman"/>
          <w:sz w:val="20"/>
          <w:szCs w:val="20"/>
        </w:rPr>
        <w:t xml:space="preserve">and  </w:t>
      </w:r>
      <w:r w:rsidR="007D1312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7D1312"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="007D1312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D1312" w:rsidRPr="00843D50">
        <w:rPr>
          <w:rFonts w:ascii="Times New Roman" w:hAnsi="Times New Roman" w:cs="Times New Roman"/>
          <w:sz w:val="20"/>
          <w:szCs w:val="20"/>
        </w:rPr>
        <w:sym w:font="Symbol" w:char="F040"/>
      </w:r>
      <w:r w:rsidR="007D1312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7D1312" w:rsidRPr="00843D50">
        <w:rPr>
          <w:rFonts w:ascii="Times New Roman" w:hAnsi="Times New Roman" w:cs="Times New Roman"/>
          <w:sz w:val="20"/>
          <w:szCs w:val="20"/>
        </w:rPr>
        <w:sym w:font="Symbol" w:char="F0D0"/>
      </w:r>
      <w:r w:rsidR="007D1312" w:rsidRPr="00843D50">
        <w:rPr>
          <w:rFonts w:ascii="Times New Roman" w:hAnsi="Times New Roman" w:cs="Times New Roman"/>
          <w:i/>
          <w:sz w:val="20"/>
          <w:szCs w:val="20"/>
        </w:rPr>
        <w:t>E</w:t>
      </w:r>
    </w:p>
    <w:p w:rsidR="007D1312" w:rsidRPr="00843D50" w:rsidRDefault="007D131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7D1312" w:rsidRPr="00843D50" w:rsidRDefault="007D131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7D1312" w:rsidRPr="00843D50" w:rsidRDefault="007D131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7D1312" w:rsidRPr="00843D50" w:rsidRDefault="007D1312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D376A5" w:rsidRPr="00843D50" w:rsidRDefault="000C291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82144" behindDoc="0" locked="0" layoutInCell="1" allowOverlap="1" wp14:anchorId="10A02DD9" wp14:editId="6C0B967A">
            <wp:simplePos x="0" y="0"/>
            <wp:positionH relativeFrom="column">
              <wp:posOffset>5153025</wp:posOffset>
            </wp:positionH>
            <wp:positionV relativeFrom="paragraph">
              <wp:posOffset>-13335</wp:posOffset>
            </wp:positionV>
            <wp:extent cx="1628775" cy="1285875"/>
            <wp:effectExtent l="0" t="0" r="9525" b="9525"/>
            <wp:wrapNone/>
            <wp:docPr id="2065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312"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2</w:t>
      </w:r>
      <w:r w:rsidR="007D1312"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D376A5" w:rsidRPr="00843D50">
        <w:rPr>
          <w:rFonts w:ascii="Times New Roman" w:hAnsi="Times New Roman" w:cs="Times New Roman"/>
          <w:sz w:val="20"/>
          <w:szCs w:val="20"/>
        </w:rPr>
        <w:t xml:space="preserve">Which expression represents the missing </w:t>
      </w:r>
      <w:r w:rsidR="00D376A5" w:rsidRPr="00843D50">
        <w:rPr>
          <w:rFonts w:ascii="Times New Roman" w:hAnsi="Times New Roman" w:cs="Times New Roman"/>
          <w:i/>
          <w:sz w:val="20"/>
          <w:szCs w:val="20"/>
        </w:rPr>
        <w:t>x</w:t>
      </w:r>
      <w:r w:rsidR="00D376A5" w:rsidRPr="00843D50">
        <w:rPr>
          <w:rFonts w:ascii="Times New Roman" w:hAnsi="Times New Roman" w:cs="Times New Roman"/>
          <w:sz w:val="20"/>
          <w:szCs w:val="20"/>
        </w:rPr>
        <w:t xml:space="preserve">-coordinate for </w:t>
      </w:r>
      <w:r w:rsidR="00D376A5" w:rsidRPr="00843D50">
        <w:rPr>
          <w:rFonts w:ascii="Times New Roman" w:hAnsi="Times New Roman" w:cs="Times New Roman"/>
          <w:i/>
          <w:sz w:val="20"/>
          <w:szCs w:val="20"/>
        </w:rPr>
        <w:t>S</w:t>
      </w:r>
      <w:r w:rsidR="00D376A5" w:rsidRPr="00843D50">
        <w:rPr>
          <w:rFonts w:ascii="Times New Roman" w:hAnsi="Times New Roman" w:cs="Times New Roman"/>
          <w:sz w:val="20"/>
          <w:szCs w:val="20"/>
        </w:rPr>
        <w:t>?</w:t>
      </w:r>
    </w:p>
    <w:p w:rsidR="000C2916" w:rsidRPr="00843D50" w:rsidRDefault="000C291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376A5" w:rsidRPr="00843D50" w:rsidRDefault="00D8018E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D376A5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F52E2A" w:rsidRPr="00843D50">
        <w:rPr>
          <w:rFonts w:ascii="Times New Roman" w:hAnsi="Times New Roman" w:cs="Times New Roman"/>
          <w:sz w:val="20"/>
          <w:szCs w:val="20"/>
        </w:rPr>
        <w:t>3</w:t>
      </w:r>
      <w:r w:rsidR="00F52E2A"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D376A5"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0C2916" w:rsidRPr="00843D50">
        <w:rPr>
          <w:rFonts w:ascii="Times New Roman" w:hAnsi="Times New Roman" w:cs="Times New Roman"/>
          <w:position w:val="-20"/>
          <w:sz w:val="20"/>
          <w:szCs w:val="20"/>
        </w:rPr>
        <w:object w:dxaOrig="580" w:dyaOrig="540">
          <v:shape id="_x0000_i1063" type="#_x0000_t75" style="width:29.25pt;height:27pt" o:ole="">
            <v:imagedata r:id="rId110" o:title=""/>
          </v:shape>
          <o:OLEObject Type="Embed" ProgID="Equation.DSMT4" ShapeID="_x0000_i1063" DrawAspect="Content" ObjectID="_1509702027" r:id="rId111"/>
        </w:object>
      </w:r>
    </w:p>
    <w:p w:rsidR="00D376A5" w:rsidRPr="00843D50" w:rsidRDefault="00F52E2A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398AC73" wp14:editId="631C816E">
                <wp:simplePos x="0" y="0"/>
                <wp:positionH relativeFrom="column">
                  <wp:posOffset>3429000</wp:posOffset>
                </wp:positionH>
                <wp:positionV relativeFrom="paragraph">
                  <wp:posOffset>180340</wp:posOffset>
                </wp:positionV>
                <wp:extent cx="638175" cy="257175"/>
                <wp:effectExtent l="0" t="0" r="9525" b="9525"/>
                <wp:wrapNone/>
                <wp:docPr id="20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3D50" w:rsidRPr="00F52E2A" w:rsidRDefault="00843D50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margin-left:270pt;margin-top:14.2pt;width:50.25pt;height:20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" stroked="f">
                <v:textbox>
                  <w:txbxContent>
                    <w:p w:rsidR="000C2916" w:rsidRPr="00F52E2A" w:rsidRDefault="000C2916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8018E" w:rsidRPr="00843D50">
        <w:rPr>
          <w:rFonts w:ascii="Times New Roman" w:hAnsi="Times New Roman" w:cs="Times New Roman"/>
          <w:sz w:val="20"/>
          <w:szCs w:val="20"/>
        </w:rPr>
        <w:t>c)</w:t>
      </w:r>
      <w:r w:rsidR="000C2916" w:rsidRPr="00843D50">
        <w:rPr>
          <w:rFonts w:ascii="Times New Roman" w:hAnsi="Times New Roman" w:cs="Times New Roman"/>
          <w:sz w:val="20"/>
          <w:szCs w:val="20"/>
        </w:rPr>
        <w:t xml:space="preserve"> 0 – 3</w:t>
      </w:r>
      <w:r w:rsidR="000C2916" w:rsidRPr="00843D50">
        <w:rPr>
          <w:rFonts w:ascii="Times New Roman" w:hAnsi="Times New Roman" w:cs="Times New Roman"/>
          <w:i/>
          <w:sz w:val="20"/>
          <w:szCs w:val="20"/>
        </w:rPr>
        <w:t>b</w:t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0C2916" w:rsidRPr="00843D50">
        <w:rPr>
          <w:rFonts w:ascii="Times New Roman" w:hAnsi="Times New Roman" w:cs="Times New Roman"/>
          <w:sz w:val="20"/>
          <w:szCs w:val="20"/>
        </w:rPr>
        <w:tab/>
      </w:r>
      <w:r w:rsidR="00D8018E" w:rsidRPr="00843D50">
        <w:rPr>
          <w:rFonts w:ascii="Times New Roman" w:hAnsi="Times New Roman" w:cs="Times New Roman"/>
          <w:sz w:val="20"/>
          <w:szCs w:val="20"/>
        </w:rPr>
        <w:t>d)</w:t>
      </w:r>
      <w:r w:rsidR="00D376A5" w:rsidRPr="00843D50">
        <w:rPr>
          <w:rFonts w:ascii="Times New Roman" w:hAnsi="Times New Roman" w:cs="Times New Roman"/>
          <w:sz w:val="20"/>
          <w:szCs w:val="20"/>
        </w:rPr>
        <w:t xml:space="preserve"> cannot be determined</w:t>
      </w:r>
    </w:p>
    <w:p w:rsidR="00D376A5" w:rsidRPr="00843D50" w:rsidRDefault="00D376A5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C2916" w:rsidRPr="00843D50" w:rsidRDefault="000C291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0C2916" w:rsidRPr="00843D50" w:rsidRDefault="000C291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0C2916" w:rsidRPr="00843D50" w:rsidRDefault="000C2916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6312D8" w:rsidRPr="00843D50" w:rsidRDefault="000C2916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3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6312D8" w:rsidRPr="00843D50">
        <w:rPr>
          <w:rFonts w:ascii="Times New Roman" w:hAnsi="Times New Roman" w:cs="Times New Roman"/>
          <w:sz w:val="20"/>
          <w:szCs w:val="20"/>
        </w:rPr>
        <w:t>Three vertices for an iso</w:t>
      </w:r>
      <w:r w:rsidRPr="00843D50">
        <w:rPr>
          <w:rFonts w:ascii="Times New Roman" w:hAnsi="Times New Roman" w:cs="Times New Roman"/>
          <w:sz w:val="20"/>
          <w:szCs w:val="20"/>
        </w:rPr>
        <w:t>s</w:t>
      </w:r>
      <w:r w:rsidR="006312D8" w:rsidRPr="00843D50">
        <w:rPr>
          <w:rFonts w:ascii="Times New Roman" w:hAnsi="Times New Roman" w:cs="Times New Roman"/>
          <w:sz w:val="20"/>
          <w:szCs w:val="20"/>
        </w:rPr>
        <w:t>celes trapezoid are drawn on the grid.  Which coordinate pair could be the fourth vertex?</w:t>
      </w:r>
      <w:r w:rsidR="006312D8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0C2916" w:rsidRPr="00843D50" w:rsidRDefault="000C2916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750400" behindDoc="0" locked="0" layoutInCell="1" allowOverlap="1" wp14:anchorId="579E4801" wp14:editId="6E3D2F8B">
            <wp:simplePos x="0" y="0"/>
            <wp:positionH relativeFrom="column">
              <wp:posOffset>2705100</wp:posOffset>
            </wp:positionH>
            <wp:positionV relativeFrom="paragraph">
              <wp:posOffset>87630</wp:posOffset>
            </wp:positionV>
            <wp:extent cx="2790825" cy="1655445"/>
            <wp:effectExtent l="0" t="0" r="9525" b="1905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221" t="22235" r="35417" b="47833"/>
                    <a:stretch/>
                  </pic:blipFill>
                  <pic:spPr bwMode="auto">
                    <a:xfrm>
                      <a:off x="0" y="0"/>
                      <a:ext cx="2790825" cy="1655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12D8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6312D8" w:rsidRPr="00843D50">
        <w:rPr>
          <w:rFonts w:ascii="Times New Roman" w:hAnsi="Times New Roman" w:cs="Times New Roman"/>
          <w:noProof/>
          <w:sz w:val="20"/>
          <w:szCs w:val="20"/>
        </w:rPr>
        <w:t xml:space="preserve"> (0,0)</w:t>
      </w:r>
    </w:p>
    <w:p w:rsidR="006312D8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0C2916" w:rsidRPr="00843D50">
        <w:rPr>
          <w:rFonts w:ascii="Times New Roman" w:hAnsi="Times New Roman" w:cs="Times New Roman"/>
          <w:noProof/>
          <w:sz w:val="20"/>
          <w:szCs w:val="20"/>
        </w:rPr>
        <w:t xml:space="preserve"> (</w:t>
      </w:r>
      <w:r w:rsidR="000C2916" w:rsidRPr="00843D50">
        <w:rPr>
          <w:rFonts w:ascii="Times New Roman" w:hAnsi="Times New Roman" w:cs="Times New Roman"/>
          <w:sz w:val="20"/>
          <w:szCs w:val="20"/>
        </w:rPr>
        <w:t>–</w:t>
      </w:r>
      <w:r w:rsidR="006312D8" w:rsidRPr="00843D50">
        <w:rPr>
          <w:rFonts w:ascii="Times New Roman" w:hAnsi="Times New Roman" w:cs="Times New Roman"/>
          <w:noProof/>
          <w:sz w:val="20"/>
          <w:szCs w:val="20"/>
        </w:rPr>
        <w:t>2, 1)</w:t>
      </w:r>
    </w:p>
    <w:p w:rsidR="006312D8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0C2916" w:rsidRPr="00843D50">
        <w:rPr>
          <w:rFonts w:ascii="Times New Roman" w:hAnsi="Times New Roman" w:cs="Times New Roman"/>
          <w:noProof/>
          <w:sz w:val="20"/>
          <w:szCs w:val="20"/>
        </w:rPr>
        <w:t xml:space="preserve"> (</w:t>
      </w:r>
      <w:r w:rsidR="000C2916" w:rsidRPr="00843D50">
        <w:rPr>
          <w:rFonts w:ascii="Times New Roman" w:hAnsi="Times New Roman" w:cs="Times New Roman"/>
          <w:sz w:val="20"/>
          <w:szCs w:val="20"/>
        </w:rPr>
        <w:t>–</w:t>
      </w:r>
      <w:r w:rsidR="006312D8" w:rsidRPr="00843D50">
        <w:rPr>
          <w:rFonts w:ascii="Times New Roman" w:hAnsi="Times New Roman" w:cs="Times New Roman"/>
          <w:noProof/>
          <w:sz w:val="20"/>
          <w:szCs w:val="20"/>
        </w:rPr>
        <w:t>4, 1)</w:t>
      </w:r>
    </w:p>
    <w:p w:rsidR="006312D8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0C2916" w:rsidRPr="00843D50">
        <w:rPr>
          <w:rFonts w:ascii="Times New Roman" w:hAnsi="Times New Roman" w:cs="Times New Roman"/>
          <w:noProof/>
          <w:sz w:val="20"/>
          <w:szCs w:val="20"/>
        </w:rPr>
        <w:t xml:space="preserve"> (</w:t>
      </w:r>
      <w:r w:rsidR="000C2916" w:rsidRPr="00843D50">
        <w:rPr>
          <w:rFonts w:ascii="Times New Roman" w:hAnsi="Times New Roman" w:cs="Times New Roman"/>
          <w:sz w:val="20"/>
          <w:szCs w:val="20"/>
        </w:rPr>
        <w:t>–</w:t>
      </w:r>
      <w:r w:rsidR="006312D8" w:rsidRPr="00843D50">
        <w:rPr>
          <w:rFonts w:ascii="Times New Roman" w:hAnsi="Times New Roman" w:cs="Times New Roman"/>
          <w:noProof/>
          <w:sz w:val="20"/>
          <w:szCs w:val="20"/>
        </w:rPr>
        <w:t>5, 1)</w:t>
      </w:r>
    </w:p>
    <w:p w:rsidR="006312D8" w:rsidRPr="00843D50" w:rsidRDefault="006312D8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312D8" w:rsidRPr="00843D50" w:rsidRDefault="006312D8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312D8" w:rsidRPr="00843D50" w:rsidRDefault="006312D8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52E2A" w:rsidRPr="00843D50" w:rsidRDefault="00F52E2A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E06EB" w:rsidRPr="00843D50" w:rsidRDefault="002E06E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E06EB" w:rsidRPr="00843D50" w:rsidRDefault="002E06E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E06EB" w:rsidRPr="00843D50" w:rsidRDefault="002E06E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E06EB" w:rsidRPr="00843D50" w:rsidRDefault="002E06E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7C5B19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  <w:u w:val="single"/>
        </w:rPr>
        <w:drawing>
          <wp:anchor distT="0" distB="0" distL="114300" distR="114300" simplePos="0" relativeHeight="251751424" behindDoc="0" locked="0" layoutInCell="1" allowOverlap="1" wp14:anchorId="3C55D7E4" wp14:editId="44480AFD">
            <wp:simplePos x="0" y="0"/>
            <wp:positionH relativeFrom="column">
              <wp:posOffset>4924425</wp:posOffset>
            </wp:positionH>
            <wp:positionV relativeFrom="paragraph">
              <wp:posOffset>10160</wp:posOffset>
            </wp:positionV>
            <wp:extent cx="1581150" cy="1958975"/>
            <wp:effectExtent l="0" t="0" r="0" b="3175"/>
            <wp:wrapNone/>
            <wp:docPr id="20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" name="Picture 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03" t="19872" r="42468" b="49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06EB" w:rsidRPr="00843D50">
        <w:rPr>
          <w:rFonts w:ascii="Times New Roman" w:hAnsi="Times New Roman" w:cs="Times New Roman"/>
          <w:noProof/>
          <w:sz w:val="20"/>
          <w:szCs w:val="20"/>
        </w:rPr>
        <w:t>4</w:t>
      </w:r>
      <w:r w:rsidR="00F03BF9">
        <w:rPr>
          <w:rFonts w:ascii="Times New Roman" w:hAnsi="Times New Roman" w:cs="Times New Roman"/>
          <w:noProof/>
          <w:sz w:val="20"/>
          <w:szCs w:val="20"/>
        </w:rPr>
        <w:t>4</w:t>
      </w:r>
      <w:r w:rsidR="002E06EB"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2E06EB" w:rsidRPr="00843D50">
        <w:rPr>
          <w:rFonts w:ascii="Times New Roman" w:hAnsi="Times New Roman" w:cs="Times New Roman"/>
          <w:noProof/>
          <w:position w:val="-4"/>
          <w:sz w:val="20"/>
          <w:szCs w:val="20"/>
        </w:rPr>
        <w:object w:dxaOrig="360" w:dyaOrig="279">
          <v:shape id="_x0000_i1064" type="#_x0000_t75" style="width:18pt;height:14.25pt" o:ole="">
            <v:imagedata r:id="rId114" o:title=""/>
          </v:shape>
          <o:OLEObject Type="Embed" ProgID="Equation.DSMT4" ShapeID="_x0000_i1064" DrawAspect="Content" ObjectID="_1509702028" r:id="rId115"/>
        </w:object>
      </w:r>
      <w:r w:rsidR="002E06EB" w:rsidRPr="00843D50">
        <w:rPr>
          <w:rFonts w:ascii="Times New Roman" w:hAnsi="Times New Roman" w:cs="Times New Roman"/>
          <w:noProof/>
          <w:position w:val="-10"/>
          <w:sz w:val="20"/>
          <w:szCs w:val="20"/>
        </w:rPr>
        <w:t xml:space="preserve"> </w:t>
      </w:r>
      <w:r w:rsidR="002E06EB" w:rsidRPr="00843D50">
        <w:rPr>
          <w:rFonts w:ascii="Times New Roman" w:hAnsi="Times New Roman" w:cs="Times New Roman"/>
          <w:noProof/>
          <w:sz w:val="20"/>
          <w:szCs w:val="20"/>
        </w:rPr>
        <w:t>is the hypotenuse of right ∆</w:t>
      </w:r>
      <w:r w:rsidR="002E06EB" w:rsidRPr="00843D50">
        <w:rPr>
          <w:rFonts w:ascii="Times New Roman" w:hAnsi="Times New Roman" w:cs="Times New Roman"/>
          <w:i/>
          <w:noProof/>
          <w:sz w:val="20"/>
          <w:szCs w:val="20"/>
        </w:rPr>
        <w:t>XYZ</w:t>
      </w:r>
      <w:r w:rsidR="002E06EB" w:rsidRPr="00843D50">
        <w:rPr>
          <w:rFonts w:ascii="Times New Roman" w:hAnsi="Times New Roman" w:cs="Times New Roman"/>
          <w:noProof/>
          <w:sz w:val="20"/>
          <w:szCs w:val="20"/>
        </w:rPr>
        <w:t>.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 xml:space="preserve"> Which of the following could be the coordinates of </w:t>
      </w:r>
      <w:r w:rsidR="007C5B19" w:rsidRPr="00843D50">
        <w:rPr>
          <w:rFonts w:ascii="Times New Roman" w:hAnsi="Times New Roman" w:cs="Times New Roman"/>
          <w:i/>
          <w:noProof/>
          <w:sz w:val="20"/>
          <w:szCs w:val="20"/>
        </w:rPr>
        <w:t>Z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>?</w:t>
      </w: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7C5B19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 xml:space="preserve"> (0, 0)</w:t>
      </w:r>
    </w:p>
    <w:p w:rsidR="007C5B19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 xml:space="preserve"> (</w:t>
      </w:r>
      <w:r w:rsidR="00FE138C" w:rsidRPr="00843D50">
        <w:rPr>
          <w:rFonts w:ascii="Times New Roman" w:hAnsi="Times New Roman" w:cs="Times New Roman"/>
          <w:sz w:val="20"/>
          <w:szCs w:val="20"/>
        </w:rPr>
        <w:t>–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>2, 2)</w:t>
      </w:r>
    </w:p>
    <w:p w:rsidR="007C5B19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FE138C" w:rsidRPr="00843D50">
        <w:rPr>
          <w:rFonts w:ascii="Times New Roman" w:hAnsi="Times New Roman" w:cs="Times New Roman"/>
          <w:noProof/>
          <w:sz w:val="20"/>
          <w:szCs w:val="20"/>
        </w:rPr>
        <w:t xml:space="preserve"> (</w:t>
      </w:r>
      <w:r w:rsidR="00FE138C" w:rsidRPr="00843D50">
        <w:rPr>
          <w:rFonts w:ascii="Times New Roman" w:hAnsi="Times New Roman" w:cs="Times New Roman"/>
          <w:sz w:val="20"/>
          <w:szCs w:val="20"/>
        </w:rPr>
        <w:t>–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>1, 2)</w:t>
      </w:r>
    </w:p>
    <w:p w:rsidR="007C5B19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7C5B19" w:rsidRPr="00843D50">
        <w:rPr>
          <w:rFonts w:ascii="Times New Roman" w:hAnsi="Times New Roman" w:cs="Times New Roman"/>
          <w:noProof/>
          <w:sz w:val="20"/>
          <w:szCs w:val="20"/>
        </w:rPr>
        <w:t xml:space="preserve"> (0, 2)</w:t>
      </w:r>
    </w:p>
    <w:p w:rsidR="007C5B19" w:rsidRPr="00843D50" w:rsidRDefault="007C5B1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7C5B19" w:rsidRPr="00843D50" w:rsidRDefault="007C5B1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7C5B19" w:rsidRPr="00843D50" w:rsidRDefault="007C5B19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600FD7" w:rsidRPr="00843D50" w:rsidRDefault="00600FD7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264976" w:rsidRPr="00843D50" w:rsidRDefault="00766A5B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752448" behindDoc="0" locked="0" layoutInCell="1" allowOverlap="1" wp14:anchorId="1ADA587D" wp14:editId="45817F50">
            <wp:simplePos x="0" y="0"/>
            <wp:positionH relativeFrom="column">
              <wp:posOffset>3429000</wp:posOffset>
            </wp:positionH>
            <wp:positionV relativeFrom="paragraph">
              <wp:posOffset>11430</wp:posOffset>
            </wp:positionV>
            <wp:extent cx="2609850" cy="1663065"/>
            <wp:effectExtent l="0" t="0" r="0" b="0"/>
            <wp:wrapNone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90" t="22235" r="41506" b="46693"/>
                    <a:stretch/>
                  </pic:blipFill>
                  <pic:spPr bwMode="auto">
                    <a:xfrm>
                      <a:off x="0" y="0"/>
                      <a:ext cx="2609850" cy="1663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138C" w:rsidRPr="00843D50">
        <w:rPr>
          <w:rFonts w:ascii="Times New Roman" w:hAnsi="Times New Roman" w:cs="Times New Roman"/>
          <w:noProof/>
          <w:sz w:val="20"/>
          <w:szCs w:val="20"/>
        </w:rPr>
        <w:t>4</w:t>
      </w:r>
      <w:r w:rsidR="00F03BF9">
        <w:rPr>
          <w:rFonts w:ascii="Times New Roman" w:hAnsi="Times New Roman" w:cs="Times New Roman"/>
          <w:noProof/>
          <w:sz w:val="20"/>
          <w:szCs w:val="20"/>
        </w:rPr>
        <w:t>5</w:t>
      </w:r>
      <w:r w:rsidR="00FE138C" w:rsidRPr="00843D50">
        <w:rPr>
          <w:rFonts w:ascii="Times New Roman" w:hAnsi="Times New Roman" w:cs="Times New Roman"/>
          <w:noProof/>
          <w:sz w:val="20"/>
          <w:szCs w:val="20"/>
        </w:rPr>
        <w:t xml:space="preserve">. </w:t>
      </w:r>
      <w:r w:rsidR="00264976" w:rsidRPr="00843D50">
        <w:rPr>
          <w:rFonts w:ascii="Times New Roman" w:hAnsi="Times New Roman" w:cs="Times New Roman"/>
          <w:noProof/>
          <w:sz w:val="20"/>
          <w:szCs w:val="20"/>
        </w:rPr>
        <w:t xml:space="preserve">What are the lengths of the diagonals of quadrilateral </w:t>
      </w:r>
      <w:r w:rsidR="00264976" w:rsidRPr="00843D50">
        <w:rPr>
          <w:rFonts w:ascii="Times New Roman" w:hAnsi="Times New Roman" w:cs="Times New Roman"/>
          <w:i/>
          <w:noProof/>
          <w:sz w:val="20"/>
          <w:szCs w:val="20"/>
        </w:rPr>
        <w:t>ABCD</w:t>
      </w:r>
      <w:r w:rsidR="00264976" w:rsidRPr="00843D50">
        <w:rPr>
          <w:rFonts w:ascii="Times New Roman" w:hAnsi="Times New Roman" w:cs="Times New Roman"/>
          <w:noProof/>
          <w:sz w:val="20"/>
          <w:szCs w:val="20"/>
        </w:rPr>
        <w:t>?</w:t>
      </w:r>
    </w:p>
    <w:p w:rsidR="00FE138C" w:rsidRPr="00843D50" w:rsidRDefault="00FE138C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</w:p>
    <w:p w:rsidR="007C5B19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a)</w:t>
      </w:r>
      <w:r w:rsidR="00AC4069" w:rsidRPr="00843D50">
        <w:rPr>
          <w:rFonts w:ascii="Times New Roman" w:hAnsi="Times New Roman" w:cs="Times New Roman"/>
          <w:noProof/>
          <w:position w:val="-8"/>
          <w:sz w:val="20"/>
          <w:szCs w:val="20"/>
        </w:rPr>
        <w:object w:dxaOrig="1800" w:dyaOrig="320">
          <v:shape id="_x0000_i1065" type="#_x0000_t75" style="width:90pt;height:15.75pt" o:ole="">
            <v:imagedata r:id="rId117" o:title=""/>
          </v:shape>
          <o:OLEObject Type="Embed" ProgID="Equation.DSMT4" ShapeID="_x0000_i1065" DrawAspect="Content" ObjectID="_1509702029" r:id="rId118"/>
        </w:object>
      </w:r>
    </w:p>
    <w:p w:rsidR="00971C94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b)</w:t>
      </w:r>
      <w:r w:rsidR="00971C94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AC4069" w:rsidRPr="00843D50">
        <w:rPr>
          <w:rFonts w:ascii="Times New Roman" w:hAnsi="Times New Roman" w:cs="Times New Roman"/>
          <w:noProof/>
          <w:position w:val="-8"/>
          <w:sz w:val="20"/>
          <w:szCs w:val="20"/>
        </w:rPr>
        <w:object w:dxaOrig="1800" w:dyaOrig="320">
          <v:shape id="_x0000_i1066" type="#_x0000_t75" style="width:90pt;height:15.75pt" o:ole="">
            <v:imagedata r:id="rId119" o:title=""/>
          </v:shape>
          <o:OLEObject Type="Embed" ProgID="Equation.DSMT4" ShapeID="_x0000_i1066" DrawAspect="Content" ObjectID="_1509702030" r:id="rId120"/>
        </w:object>
      </w:r>
    </w:p>
    <w:p w:rsidR="00971C94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c)</w:t>
      </w:r>
      <w:r w:rsidR="00971C94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AC4069" w:rsidRPr="00843D50">
        <w:rPr>
          <w:rFonts w:ascii="Times New Roman" w:hAnsi="Times New Roman" w:cs="Times New Roman"/>
          <w:noProof/>
          <w:position w:val="-8"/>
          <w:sz w:val="20"/>
          <w:szCs w:val="20"/>
        </w:rPr>
        <w:object w:dxaOrig="1800" w:dyaOrig="320">
          <v:shape id="_x0000_i1067" type="#_x0000_t75" style="width:90pt;height:15.75pt" o:ole="">
            <v:imagedata r:id="rId121" o:title=""/>
          </v:shape>
          <o:OLEObject Type="Embed" ProgID="Equation.DSMT4" ShapeID="_x0000_i1067" DrawAspect="Content" ObjectID="_1509702031" r:id="rId122"/>
        </w:object>
      </w:r>
    </w:p>
    <w:p w:rsidR="00A32AF0" w:rsidRPr="00843D50" w:rsidRDefault="00D8018E" w:rsidP="004E47D8">
      <w:pPr>
        <w:spacing w:after="0" w:line="240" w:lineRule="auto"/>
        <w:rPr>
          <w:rFonts w:ascii="Times New Roman" w:hAnsi="Times New Roman" w:cs="Times New Roman"/>
          <w:noProof/>
          <w:position w:val="-10"/>
          <w:sz w:val="20"/>
          <w:szCs w:val="20"/>
        </w:rPr>
      </w:pPr>
      <w:r w:rsidRPr="00843D50">
        <w:rPr>
          <w:rFonts w:ascii="Times New Roman" w:hAnsi="Times New Roman" w:cs="Times New Roman"/>
          <w:noProof/>
          <w:sz w:val="20"/>
          <w:szCs w:val="20"/>
        </w:rPr>
        <w:t>d)</w:t>
      </w:r>
      <w:r w:rsidR="00971C94" w:rsidRPr="00843D50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AC4069" w:rsidRPr="00843D50">
        <w:rPr>
          <w:rFonts w:ascii="Times New Roman" w:hAnsi="Times New Roman" w:cs="Times New Roman"/>
          <w:noProof/>
          <w:position w:val="-8"/>
          <w:sz w:val="20"/>
          <w:szCs w:val="20"/>
        </w:rPr>
        <w:object w:dxaOrig="1500" w:dyaOrig="260">
          <v:shape id="_x0000_i1068" type="#_x0000_t75" style="width:75pt;height:12.75pt" o:ole="">
            <v:imagedata r:id="rId123" o:title=""/>
          </v:shape>
          <o:OLEObject Type="Embed" ProgID="Equation.DSMT4" ShapeID="_x0000_i1068" DrawAspect="Content" ObjectID="_1509702032" r:id="rId124"/>
        </w:object>
      </w:r>
    </w:p>
    <w:p w:rsidR="00AC4069" w:rsidRPr="00843D50" w:rsidRDefault="00AC4069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</w:p>
    <w:p w:rsidR="00A32AF0" w:rsidRPr="00843D50" w:rsidRDefault="00A32AF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32AF0" w:rsidRPr="00843D50" w:rsidRDefault="00A32AF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32AF0" w:rsidRPr="00843D50" w:rsidRDefault="00A32AF0" w:rsidP="004E47D8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C4069" w:rsidRPr="00843D50" w:rsidRDefault="00AC4069" w:rsidP="004E47D8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32AF0" w:rsidRPr="00843D50" w:rsidRDefault="00AC4069" w:rsidP="004E47D8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6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Parallelogram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 xml:space="preserve">ABCD 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has vertices </w:t>
      </w:r>
      <w:proofErr w:type="gramStart"/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A32AF0" w:rsidRPr="00843D50">
        <w:rPr>
          <w:rFonts w:ascii="Times New Roman" w:hAnsi="Times New Roman" w:cs="Times New Roman"/>
          <w:sz w:val="20"/>
          <w:szCs w:val="20"/>
        </w:rPr>
        <w:t xml:space="preserve">8, 2),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(6, </w:t>
      </w:r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4), and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5, </w:t>
      </w:r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4). Find the coordinates of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A32AF0" w:rsidRPr="00843D50">
        <w:rPr>
          <w:rFonts w:ascii="Times New Roman" w:hAnsi="Times New Roman" w:cs="Times New Roman"/>
          <w:sz w:val="20"/>
          <w:szCs w:val="20"/>
        </w:rPr>
        <w:t>.</w:t>
      </w:r>
    </w:p>
    <w:p w:rsidR="00AC4069" w:rsidRPr="00843D50" w:rsidRDefault="00AC406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</w:p>
    <w:p w:rsidR="00263B5D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a)</w:t>
      </w:r>
      <w:r w:rsidR="00A32AF0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5, 2) </w:t>
      </w:r>
      <w:r w:rsidR="00A32AF0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b)</w:t>
      </w:r>
      <w:r w:rsidR="00A32AF0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3, 2) </w:t>
      </w:r>
      <w:r w:rsidR="00A32AF0" w:rsidRPr="00843D50">
        <w:rPr>
          <w:rFonts w:ascii="Times New Roman" w:hAnsi="Times New Roman" w:cs="Times New Roman"/>
          <w:sz w:val="20"/>
          <w:szCs w:val="20"/>
        </w:rPr>
        <w:tab/>
      </w:r>
    </w:p>
    <w:p w:rsidR="00A32AF0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bCs/>
          <w:sz w:val="20"/>
          <w:szCs w:val="20"/>
        </w:rPr>
        <w:t>c)</w:t>
      </w:r>
      <w:r w:rsidR="00A32AF0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AC4069" w:rsidRPr="00843D50">
        <w:rPr>
          <w:rFonts w:ascii="Times New Roman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 xml:space="preserve">2, 2) </w:t>
      </w:r>
      <w:r w:rsidR="00A32AF0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bCs/>
          <w:sz w:val="20"/>
          <w:szCs w:val="20"/>
        </w:rPr>
        <w:t>d)</w:t>
      </w:r>
      <w:r w:rsidR="00A32AF0" w:rsidRPr="00843D5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A32AF0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A32AF0" w:rsidRPr="00843D50">
        <w:rPr>
          <w:rFonts w:ascii="Times New Roman" w:hAnsi="Times New Roman" w:cs="Times New Roman"/>
          <w:sz w:val="20"/>
          <w:szCs w:val="20"/>
        </w:rPr>
        <w:t>(</w:t>
      </w:r>
      <w:r w:rsidR="00A32AF0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A32AF0" w:rsidRPr="00843D50">
        <w:rPr>
          <w:rFonts w:ascii="Times New Roman" w:hAnsi="Times New Roman" w:cs="Times New Roman"/>
          <w:sz w:val="20"/>
          <w:szCs w:val="20"/>
        </w:rPr>
        <w:t>4, 8)</w:t>
      </w:r>
    </w:p>
    <w:p w:rsidR="00263B5D" w:rsidRPr="00843D50" w:rsidRDefault="00263B5D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63B5D" w:rsidRPr="00843D50" w:rsidRDefault="00263B5D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63B5D" w:rsidRPr="00843D50" w:rsidRDefault="00AC406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4</w:t>
      </w:r>
      <w:r w:rsidR="00F03BF9">
        <w:rPr>
          <w:rFonts w:ascii="Times New Roman" w:hAnsi="Times New Roman" w:cs="Times New Roman"/>
          <w:sz w:val="20"/>
          <w:szCs w:val="20"/>
        </w:rPr>
        <w:t>7</w:t>
      </w:r>
      <w:r w:rsidRPr="00843D50">
        <w:rPr>
          <w:rFonts w:ascii="Times New Roman" w:hAnsi="Times New Roman" w:cs="Times New Roman"/>
          <w:sz w:val="20"/>
          <w:szCs w:val="20"/>
        </w:rPr>
        <w:t xml:space="preserve">. </w:t>
      </w:r>
      <w:r w:rsidR="009D57E9" w:rsidRPr="00843D50">
        <w:rPr>
          <w:rFonts w:ascii="Times New Roman" w:hAnsi="Times New Roman" w:cs="Times New Roman"/>
          <w:iCs/>
          <w:noProof/>
          <w:sz w:val="20"/>
          <w:szCs w:val="20"/>
        </w:rPr>
        <w:t>A quadrilateral</w:t>
      </w:r>
      <w:r w:rsidR="009D57E9" w:rsidRPr="00843D5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has vertices </w:t>
      </w:r>
      <w:proofErr w:type="gramStart"/>
      <w:r w:rsidR="009D57E9" w:rsidRPr="00843D50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9D57E9" w:rsidRPr="00843D50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9D57E9" w:rsidRPr="00843D50">
        <w:rPr>
          <w:rFonts w:ascii="Times New Roman" w:hAnsi="Times New Roman" w:cs="Times New Roman"/>
          <w:sz w:val="20"/>
          <w:szCs w:val="20"/>
        </w:rPr>
        <w:t xml:space="preserve">4, 0), </w:t>
      </w:r>
      <w:r w:rsidR="009D57E9" w:rsidRPr="00843D50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(0, 4), </w:t>
      </w:r>
      <w:r w:rsidR="009D57E9" w:rsidRPr="00843D50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="009D57E9" w:rsidRPr="00843D50">
        <w:rPr>
          <w:rFonts w:ascii="Times New Roman" w:hAnsi="Times New Roman" w:cs="Times New Roman"/>
          <w:sz w:val="20"/>
          <w:szCs w:val="20"/>
        </w:rPr>
        <w:t>(</w:t>
      </w:r>
      <w:r w:rsidR="009D57E9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4, 0), and </w:t>
      </w:r>
      <w:r w:rsidR="009D57E9" w:rsidRPr="00843D50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(0, </w:t>
      </w:r>
      <w:r w:rsidR="009D57E9" w:rsidRPr="00843D50">
        <w:rPr>
          <w:rFonts w:ascii="Times New Roman" w:eastAsia="UniMath-Regular" w:hAnsi="Times New Roman" w:cs="Times New Roman"/>
          <w:sz w:val="20"/>
          <w:szCs w:val="20"/>
        </w:rPr>
        <w:t>–</w:t>
      </w:r>
      <w:r w:rsidR="009D57E9" w:rsidRPr="00843D50">
        <w:rPr>
          <w:rFonts w:ascii="Times New Roman" w:hAnsi="Times New Roman" w:cs="Times New Roman"/>
          <w:sz w:val="20"/>
          <w:szCs w:val="20"/>
        </w:rPr>
        <w:t>4).   Which name is the best description for the</w:t>
      </w:r>
      <w:r w:rsidRPr="00843D50">
        <w:rPr>
          <w:rFonts w:ascii="Times New Roman" w:hAnsi="Times New Roman" w:cs="Times New Roman"/>
          <w:sz w:val="20"/>
          <w:szCs w:val="20"/>
        </w:rPr>
        <w:t xml:space="preserve"> </w:t>
      </w:r>
      <w:r w:rsidR="009D57E9" w:rsidRPr="00843D50">
        <w:rPr>
          <w:rFonts w:ascii="Times New Roman" w:hAnsi="Times New Roman" w:cs="Times New Roman"/>
          <w:sz w:val="20"/>
          <w:szCs w:val="20"/>
        </w:rPr>
        <w:t>quadrilateral?</w:t>
      </w:r>
    </w:p>
    <w:p w:rsidR="00AC4069" w:rsidRPr="00843D50" w:rsidRDefault="00AC4069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D57E9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43D50">
        <w:rPr>
          <w:rFonts w:ascii="Times New Roman" w:hAnsi="Times New Roman" w:cs="Times New Roman"/>
          <w:sz w:val="20"/>
          <w:szCs w:val="20"/>
        </w:rPr>
        <w:t>a)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9D57E9" w:rsidRPr="00843D50">
        <w:rPr>
          <w:rFonts w:ascii="Times New Roman" w:hAnsi="Times New Roman" w:cs="Times New Roman"/>
          <w:sz w:val="20"/>
          <w:szCs w:val="20"/>
        </w:rPr>
        <w:t>kite</w:t>
      </w:r>
      <w:proofErr w:type="gramEnd"/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b)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 trapezoid</w:t>
      </w:r>
    </w:p>
    <w:p w:rsidR="009D57E9" w:rsidRPr="00843D50" w:rsidRDefault="00D8018E" w:rsidP="004E47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u w:val="single"/>
        </w:rPr>
      </w:pPr>
      <w:r w:rsidRPr="00843D50">
        <w:rPr>
          <w:rFonts w:ascii="Times New Roman" w:hAnsi="Times New Roman" w:cs="Times New Roman"/>
          <w:sz w:val="20"/>
          <w:szCs w:val="20"/>
        </w:rPr>
        <w:t>c)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9D57E9" w:rsidRPr="00843D50">
        <w:rPr>
          <w:rFonts w:ascii="Times New Roman" w:hAnsi="Times New Roman" w:cs="Times New Roman"/>
          <w:sz w:val="20"/>
          <w:szCs w:val="20"/>
        </w:rPr>
        <w:t>rectangle</w:t>
      </w:r>
      <w:proofErr w:type="gramEnd"/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="00AC4069" w:rsidRPr="00843D50">
        <w:rPr>
          <w:rFonts w:ascii="Times New Roman" w:hAnsi="Times New Roman" w:cs="Times New Roman"/>
          <w:sz w:val="20"/>
          <w:szCs w:val="20"/>
        </w:rPr>
        <w:tab/>
      </w:r>
      <w:r w:rsidRPr="00843D50">
        <w:rPr>
          <w:rFonts w:ascii="Times New Roman" w:hAnsi="Times New Roman" w:cs="Times New Roman"/>
          <w:sz w:val="20"/>
          <w:szCs w:val="20"/>
        </w:rPr>
        <w:t>d)</w:t>
      </w:r>
      <w:r w:rsidR="009D57E9" w:rsidRPr="00843D50">
        <w:rPr>
          <w:rFonts w:ascii="Times New Roman" w:hAnsi="Times New Roman" w:cs="Times New Roman"/>
          <w:sz w:val="20"/>
          <w:szCs w:val="20"/>
        </w:rPr>
        <w:t xml:space="preserve"> square</w:t>
      </w:r>
    </w:p>
    <w:sectPr w:rsidR="009D57E9" w:rsidRPr="00843D50" w:rsidSect="003836C6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3D50" w:rsidRDefault="00843D50" w:rsidP="00B36F79">
      <w:pPr>
        <w:spacing w:after="0" w:line="240" w:lineRule="auto"/>
      </w:pPr>
      <w:r>
        <w:separator/>
      </w:r>
    </w:p>
  </w:endnote>
  <w:endnote w:type="continuationSeparator" w:id="0">
    <w:p w:rsidR="00843D50" w:rsidRDefault="00843D50" w:rsidP="00B36F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3D50" w:rsidRDefault="00843D50" w:rsidP="00B36F79">
      <w:pPr>
        <w:spacing w:after="0" w:line="240" w:lineRule="auto"/>
      </w:pPr>
      <w:r>
        <w:separator/>
      </w:r>
    </w:p>
  </w:footnote>
  <w:footnote w:type="continuationSeparator" w:id="0">
    <w:p w:rsidR="00843D50" w:rsidRDefault="00843D50" w:rsidP="00B36F7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582"/>
    <w:rsid w:val="00004FE7"/>
    <w:rsid w:val="000063C4"/>
    <w:rsid w:val="0002439B"/>
    <w:rsid w:val="00044602"/>
    <w:rsid w:val="00080386"/>
    <w:rsid w:val="00092B51"/>
    <w:rsid w:val="000A1C37"/>
    <w:rsid w:val="000C2916"/>
    <w:rsid w:val="000D6434"/>
    <w:rsid w:val="000E59CD"/>
    <w:rsid w:val="000F66DE"/>
    <w:rsid w:val="0010226F"/>
    <w:rsid w:val="001230EE"/>
    <w:rsid w:val="0013024E"/>
    <w:rsid w:val="00202980"/>
    <w:rsid w:val="00217A73"/>
    <w:rsid w:val="0023066C"/>
    <w:rsid w:val="002319FF"/>
    <w:rsid w:val="002600E7"/>
    <w:rsid w:val="002639E7"/>
    <w:rsid w:val="00263B5D"/>
    <w:rsid w:val="00264976"/>
    <w:rsid w:val="002867F2"/>
    <w:rsid w:val="002A7B39"/>
    <w:rsid w:val="002D47F3"/>
    <w:rsid w:val="002E06EB"/>
    <w:rsid w:val="002F729E"/>
    <w:rsid w:val="00321B5D"/>
    <w:rsid w:val="003836C6"/>
    <w:rsid w:val="003B7E7F"/>
    <w:rsid w:val="00484FF5"/>
    <w:rsid w:val="0049120F"/>
    <w:rsid w:val="004A3761"/>
    <w:rsid w:val="004E47D8"/>
    <w:rsid w:val="005102F1"/>
    <w:rsid w:val="00515988"/>
    <w:rsid w:val="00570589"/>
    <w:rsid w:val="00576262"/>
    <w:rsid w:val="005764BE"/>
    <w:rsid w:val="005918D2"/>
    <w:rsid w:val="00592CF0"/>
    <w:rsid w:val="00595C07"/>
    <w:rsid w:val="005B7C3D"/>
    <w:rsid w:val="005F7B26"/>
    <w:rsid w:val="00600BE7"/>
    <w:rsid w:val="00600FD7"/>
    <w:rsid w:val="00614610"/>
    <w:rsid w:val="006312D8"/>
    <w:rsid w:val="00647200"/>
    <w:rsid w:val="00665D3E"/>
    <w:rsid w:val="00672A07"/>
    <w:rsid w:val="00673898"/>
    <w:rsid w:val="006A636B"/>
    <w:rsid w:val="006A72F7"/>
    <w:rsid w:val="006C0CC0"/>
    <w:rsid w:val="007061C0"/>
    <w:rsid w:val="00733686"/>
    <w:rsid w:val="00743D48"/>
    <w:rsid w:val="00766A5B"/>
    <w:rsid w:val="00772A98"/>
    <w:rsid w:val="0077535B"/>
    <w:rsid w:val="007A467E"/>
    <w:rsid w:val="007B6BEC"/>
    <w:rsid w:val="007C5B19"/>
    <w:rsid w:val="007D1312"/>
    <w:rsid w:val="007E54F4"/>
    <w:rsid w:val="00803A17"/>
    <w:rsid w:val="00805E0F"/>
    <w:rsid w:val="00824F06"/>
    <w:rsid w:val="00843D50"/>
    <w:rsid w:val="008448FA"/>
    <w:rsid w:val="0085193D"/>
    <w:rsid w:val="008757CE"/>
    <w:rsid w:val="00895EC7"/>
    <w:rsid w:val="008A1071"/>
    <w:rsid w:val="008B19FD"/>
    <w:rsid w:val="00920BE9"/>
    <w:rsid w:val="00971C94"/>
    <w:rsid w:val="00983463"/>
    <w:rsid w:val="009D57E9"/>
    <w:rsid w:val="009E7CAE"/>
    <w:rsid w:val="00A24DF7"/>
    <w:rsid w:val="00A32AF0"/>
    <w:rsid w:val="00A6799D"/>
    <w:rsid w:val="00A847F7"/>
    <w:rsid w:val="00AC4069"/>
    <w:rsid w:val="00AF11B0"/>
    <w:rsid w:val="00B23C93"/>
    <w:rsid w:val="00B31DA6"/>
    <w:rsid w:val="00B36F79"/>
    <w:rsid w:val="00B41D0E"/>
    <w:rsid w:val="00B8305D"/>
    <w:rsid w:val="00B87E7E"/>
    <w:rsid w:val="00BB035E"/>
    <w:rsid w:val="00BC2270"/>
    <w:rsid w:val="00BC2E9D"/>
    <w:rsid w:val="00BC4AC8"/>
    <w:rsid w:val="00BE112D"/>
    <w:rsid w:val="00BE5F78"/>
    <w:rsid w:val="00C21A5A"/>
    <w:rsid w:val="00C25FFB"/>
    <w:rsid w:val="00C2659E"/>
    <w:rsid w:val="00C33D8F"/>
    <w:rsid w:val="00C539F1"/>
    <w:rsid w:val="00C54115"/>
    <w:rsid w:val="00C64B41"/>
    <w:rsid w:val="00C938A8"/>
    <w:rsid w:val="00CD5A69"/>
    <w:rsid w:val="00D13DB6"/>
    <w:rsid w:val="00D25555"/>
    <w:rsid w:val="00D3104E"/>
    <w:rsid w:val="00D376A5"/>
    <w:rsid w:val="00D43494"/>
    <w:rsid w:val="00D67025"/>
    <w:rsid w:val="00D70B14"/>
    <w:rsid w:val="00D75905"/>
    <w:rsid w:val="00D8018E"/>
    <w:rsid w:val="00DE58F6"/>
    <w:rsid w:val="00E42C92"/>
    <w:rsid w:val="00E57F20"/>
    <w:rsid w:val="00E73F7C"/>
    <w:rsid w:val="00E82485"/>
    <w:rsid w:val="00EF4542"/>
    <w:rsid w:val="00F0084A"/>
    <w:rsid w:val="00F01140"/>
    <w:rsid w:val="00F03BF9"/>
    <w:rsid w:val="00F34AF1"/>
    <w:rsid w:val="00F41ACE"/>
    <w:rsid w:val="00F52E2A"/>
    <w:rsid w:val="00F74D21"/>
    <w:rsid w:val="00F82D59"/>
    <w:rsid w:val="00F9276E"/>
    <w:rsid w:val="00FA37DC"/>
    <w:rsid w:val="00FC03AF"/>
    <w:rsid w:val="00FE0582"/>
    <w:rsid w:val="00FE13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0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58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6F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6F79"/>
  </w:style>
  <w:style w:type="paragraph" w:styleId="Footer">
    <w:name w:val="footer"/>
    <w:basedOn w:val="Normal"/>
    <w:link w:val="FooterChar"/>
    <w:uiPriority w:val="99"/>
    <w:unhideWhenUsed/>
    <w:rsid w:val="00B36F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6F79"/>
  </w:style>
  <w:style w:type="table" w:styleId="TableGrid">
    <w:name w:val="Table Grid"/>
    <w:basedOn w:val="TableNormal"/>
    <w:uiPriority w:val="59"/>
    <w:rsid w:val="004E47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0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58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6F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6F79"/>
  </w:style>
  <w:style w:type="paragraph" w:styleId="Footer">
    <w:name w:val="footer"/>
    <w:basedOn w:val="Normal"/>
    <w:link w:val="FooterChar"/>
    <w:uiPriority w:val="99"/>
    <w:unhideWhenUsed/>
    <w:rsid w:val="00B36F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6F79"/>
  </w:style>
  <w:style w:type="table" w:styleId="TableGrid">
    <w:name w:val="Table Grid"/>
    <w:basedOn w:val="TableNormal"/>
    <w:uiPriority w:val="59"/>
    <w:rsid w:val="004E47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69.wmf"/><Relationship Id="rId21" Type="http://schemas.openxmlformats.org/officeDocument/2006/relationships/image" Target="media/image10.wmf"/><Relationship Id="rId42" Type="http://schemas.openxmlformats.org/officeDocument/2006/relationships/image" Target="media/image22.png"/><Relationship Id="rId47" Type="http://schemas.openxmlformats.org/officeDocument/2006/relationships/oleObject" Target="embeddings/oleObject14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50.jpeg"/><Relationship Id="rId112" Type="http://schemas.openxmlformats.org/officeDocument/2006/relationships/image" Target="media/image65.png"/><Relationship Id="rId16" Type="http://schemas.openxmlformats.org/officeDocument/2006/relationships/image" Target="media/image7.wmf"/><Relationship Id="rId107" Type="http://schemas.openxmlformats.org/officeDocument/2006/relationships/image" Target="media/image62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74" Type="http://schemas.openxmlformats.org/officeDocument/2006/relationships/image" Target="media/image42.wmf"/><Relationship Id="rId79" Type="http://schemas.openxmlformats.org/officeDocument/2006/relationships/image" Target="media/image44.wmf"/><Relationship Id="rId102" Type="http://schemas.openxmlformats.org/officeDocument/2006/relationships/image" Target="media/image59.png"/><Relationship Id="rId123" Type="http://schemas.openxmlformats.org/officeDocument/2006/relationships/image" Target="media/image7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90" Type="http://schemas.openxmlformats.org/officeDocument/2006/relationships/image" Target="media/image51.jpeg"/><Relationship Id="rId95" Type="http://schemas.openxmlformats.org/officeDocument/2006/relationships/image" Target="media/image55.jpeg"/><Relationship Id="rId19" Type="http://schemas.openxmlformats.org/officeDocument/2006/relationships/oleObject" Target="embeddings/oleObject4.bin"/><Relationship Id="rId14" Type="http://schemas.openxmlformats.org/officeDocument/2006/relationships/image" Target="media/image5.e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48" Type="http://schemas.openxmlformats.org/officeDocument/2006/relationships/image" Target="media/image27.wmf"/><Relationship Id="rId56" Type="http://schemas.openxmlformats.org/officeDocument/2006/relationships/image" Target="media/image32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9.png"/><Relationship Id="rId77" Type="http://schemas.openxmlformats.org/officeDocument/2006/relationships/image" Target="media/image43.wmf"/><Relationship Id="rId100" Type="http://schemas.openxmlformats.org/officeDocument/2006/relationships/oleObject" Target="embeddings/oleObject34.bin"/><Relationship Id="rId105" Type="http://schemas.openxmlformats.org/officeDocument/2006/relationships/image" Target="media/image61.wmf"/><Relationship Id="rId113" Type="http://schemas.openxmlformats.org/officeDocument/2006/relationships/image" Target="media/image66.png"/><Relationship Id="rId118" Type="http://schemas.openxmlformats.org/officeDocument/2006/relationships/oleObject" Target="embeddings/oleObject41.bin"/><Relationship Id="rId12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7.png"/><Relationship Id="rId93" Type="http://schemas.openxmlformats.org/officeDocument/2006/relationships/image" Target="media/image54.jpeg"/><Relationship Id="rId98" Type="http://schemas.openxmlformats.org/officeDocument/2006/relationships/image" Target="media/image58.wmf"/><Relationship Id="rId121" Type="http://schemas.openxmlformats.org/officeDocument/2006/relationships/image" Target="media/image7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6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8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38.bin"/><Relationship Id="rId116" Type="http://schemas.openxmlformats.org/officeDocument/2006/relationships/image" Target="media/image68.png"/><Relationship Id="rId124" Type="http://schemas.openxmlformats.org/officeDocument/2006/relationships/oleObject" Target="embeddings/oleObject44.bin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5.png"/><Relationship Id="rId70" Type="http://schemas.openxmlformats.org/officeDocument/2006/relationships/image" Target="media/image40.wmf"/><Relationship Id="rId75" Type="http://schemas.openxmlformats.org/officeDocument/2006/relationships/oleObject" Target="embeddings/oleObject26.bin"/><Relationship Id="rId83" Type="http://schemas.openxmlformats.org/officeDocument/2006/relationships/image" Target="media/image46.wmf"/><Relationship Id="rId88" Type="http://schemas.openxmlformats.org/officeDocument/2006/relationships/image" Target="media/image49.emf"/><Relationship Id="rId96" Type="http://schemas.openxmlformats.org/officeDocument/2006/relationships/image" Target="media/image56.jpeg"/><Relationship Id="rId111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37.bin"/><Relationship Id="rId114" Type="http://schemas.openxmlformats.org/officeDocument/2006/relationships/image" Target="media/image67.wmf"/><Relationship Id="rId119" Type="http://schemas.openxmlformats.org/officeDocument/2006/relationships/image" Target="media/image7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4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73" Type="http://schemas.openxmlformats.org/officeDocument/2006/relationships/image" Target="media/image41.png"/><Relationship Id="rId78" Type="http://schemas.openxmlformats.org/officeDocument/2006/relationships/oleObject" Target="embeddings/oleObject28.bin"/><Relationship Id="rId81" Type="http://schemas.openxmlformats.org/officeDocument/2006/relationships/image" Target="media/image45.wmf"/><Relationship Id="rId86" Type="http://schemas.openxmlformats.org/officeDocument/2006/relationships/image" Target="media/image48.wmf"/><Relationship Id="rId94" Type="http://schemas.openxmlformats.org/officeDocument/2006/relationships/image" Target="media/image52.jpeg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109" Type="http://schemas.openxmlformats.org/officeDocument/2006/relationships/image" Target="media/image63.emf"/><Relationship Id="rId34" Type="http://schemas.openxmlformats.org/officeDocument/2006/relationships/image" Target="media/image17.png"/><Relationship Id="rId50" Type="http://schemas.openxmlformats.org/officeDocument/2006/relationships/image" Target="media/image28.png"/><Relationship Id="rId55" Type="http://schemas.openxmlformats.org/officeDocument/2006/relationships/image" Target="media/image31.png"/><Relationship Id="rId76" Type="http://schemas.openxmlformats.org/officeDocument/2006/relationships/oleObject" Target="embeddings/oleObject27.bin"/><Relationship Id="rId97" Type="http://schemas.openxmlformats.org/officeDocument/2006/relationships/image" Target="media/image57.gif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2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3.jpe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image" Target="media/image25.png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61E3CC-1D1F-48EF-85E3-35918A90A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687</Words>
  <Characters>9616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ie</dc:creator>
  <cp:lastModifiedBy>00, 00</cp:lastModifiedBy>
  <cp:revision>2</cp:revision>
  <cp:lastPrinted>2014-11-17T14:02:00Z</cp:lastPrinted>
  <dcterms:created xsi:type="dcterms:W3CDTF">2015-11-22T18:53:00Z</dcterms:created>
  <dcterms:modified xsi:type="dcterms:W3CDTF">2015-11-22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